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4C3C82" w14:textId="77777777" w:rsidR="00CE6A94" w:rsidRDefault="009E6AFD">
      <w:r>
        <w:rPr>
          <w:lang w:eastAsia="en-GB"/>
        </w:rPr>
        <w:pict w14:anchorId="1B94D80A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6CDAE5D4" w14:textId="5875FB7E" w:rsidR="00DE5FF5" w:rsidRDefault="009E6AF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10</w:t>
                  </w:r>
                </w:p>
                <w:p w14:paraId="24AFFA57" w14:textId="77777777" w:rsidR="00DE5FF5" w:rsidRPr="00B26E68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0E23AD0E" w14:textId="77777777" w:rsidR="00DE5FF5" w:rsidRPr="001C74BF" w:rsidRDefault="00DE5FF5" w:rsidP="001C74BF"/>
              </w:txbxContent>
            </v:textbox>
          </v:shape>
        </w:pict>
      </w:r>
      <w:r>
        <w:rPr>
          <w:lang w:eastAsia="en-GB"/>
        </w:rPr>
        <w:pict w14:anchorId="3830BC58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2812D9A1" w14:textId="77777777" w:rsidR="00DE5FF5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7633C01D" w14:textId="583A9E9F" w:rsidR="00DE5FF5" w:rsidRDefault="00DE5FF5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165A8A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Practice Paper</w:t>
                  </w:r>
                </w:p>
                <w:p w14:paraId="3A5E1571" w14:textId="77777777" w:rsidR="00DE5FF5" w:rsidRPr="001C74BF" w:rsidRDefault="00DE5FF5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75BA319F" w14:textId="77777777" w:rsidR="001C74BF" w:rsidRDefault="001C74BF"/>
    <w:p w14:paraId="030E9E45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14:paraId="5C89989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2DA7A22" w14:textId="77777777" w:rsidR="00BF3424" w:rsidRDefault="009E6AFD" w:rsidP="00627E07">
            <w:pPr>
              <w:pStyle w:val="Text"/>
              <w:ind w:firstLine="75"/>
            </w:pPr>
            <w:r>
              <w:rPr>
                <w:noProof w:val="0"/>
                <w:lang w:eastAsia="en-GB"/>
              </w:rPr>
              <w:pict w14:anchorId="40B64519">
                <v:shape id="_x0000_s1026" type="#_x0000_t202" style="position:absolute;left:0;text-align:left;margin-left:-10.9pt;margin-top:3.15pt;width:31.2pt;height:23.5pt;z-index:251660288;mso-width-relative:margin;mso-height-relative:margin">
                  <v:textbox>
                    <w:txbxContent>
                      <w:p w14:paraId="53E52EF3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  Attempts to write a differential equation.</w:t>
            </w:r>
          </w:p>
          <w:p w14:paraId="728C459D" w14:textId="77777777" w:rsidR="00BF3424" w:rsidRPr="00EF0C3E" w:rsidRDefault="00BF3424" w:rsidP="00627E07">
            <w:pPr>
              <w:pStyle w:val="Text"/>
              <w:ind w:firstLine="75"/>
            </w:pPr>
            <w:r>
              <w:t xml:space="preserve">       For example,</w:t>
            </w:r>
            <w:r w:rsidRPr="00AE732E">
              <w:rPr>
                <w:position w:val="-22"/>
              </w:rPr>
              <w:object w:dxaOrig="780" w:dyaOrig="580" w14:anchorId="2B85B4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9.4pt" o:ole="">
                  <v:imagedata r:id="rId4" o:title=""/>
                </v:shape>
                <o:OLEObject Type="Embed" ProgID="Equation.DSMT4" ShapeID="_x0000_i1025" DrawAspect="Content" ObjectID="_1733929189" r:id="rId5"/>
              </w:object>
            </w:r>
            <w:r>
              <w:t>or</w:t>
            </w:r>
            <w:r w:rsidRPr="00AE732E">
              <w:rPr>
                <w:position w:val="-22"/>
              </w:rPr>
              <w:object w:dxaOrig="920" w:dyaOrig="600" w14:anchorId="437281C9">
                <v:shape id="_x0000_i1026" type="#_x0000_t75" style="width:45.6pt;height:30.6pt" o:ole="">
                  <v:imagedata r:id="rId6" o:title=""/>
                </v:shape>
                <o:OLEObject Type="Embed" ProgID="Equation.DSMT4" ShapeID="_x0000_i1026" DrawAspect="Content" ObjectID="_1733929190" r:id="rId7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0A579206" w14:textId="77777777" w:rsidR="00BF3424" w:rsidRPr="00EF0C3E" w:rsidRDefault="00BF342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14:paraId="08124FE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5AEC8D8" w14:textId="77777777" w:rsidR="00BF3424" w:rsidRPr="00EF0C3E" w:rsidRDefault="00BF3424" w:rsidP="00627E07">
            <w:pPr>
              <w:pStyle w:val="Text"/>
              <w:ind w:firstLine="75"/>
            </w:pPr>
            <w:r>
              <w:t xml:space="preserve">      States    </w:t>
            </w:r>
            <w:r w:rsidRPr="00AE732E">
              <w:rPr>
                <w:position w:val="-22"/>
              </w:rPr>
              <w:object w:dxaOrig="980" w:dyaOrig="600" w14:anchorId="1AE9C36E">
                <v:shape id="_x0000_i1027" type="#_x0000_t75" style="width:48.6pt;height:30.6pt" o:ole="">
                  <v:imagedata r:id="rId8" o:title=""/>
                </v:shape>
                <o:OLEObject Type="Embed" ProgID="Equation.DSMT4" ShapeID="_x0000_i1027" DrawAspect="Content" ObjectID="_1733929191" r:id="rId9"/>
              </w:object>
            </w:r>
          </w:p>
        </w:tc>
        <w:tc>
          <w:tcPr>
            <w:tcW w:w="1271" w:type="dxa"/>
            <w:shd w:val="clear" w:color="auto" w:fill="auto"/>
          </w:tcPr>
          <w:p w14:paraId="3D5BDBF6" w14:textId="77777777" w:rsidR="00BF3424" w:rsidRPr="00EF0C3E" w:rsidRDefault="00BF342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F3424" w:rsidRPr="00AC0AB3" w14:paraId="48856CC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18F003E" w14:textId="77777777" w:rsidR="00BF3424" w:rsidRDefault="00BF3424" w:rsidP="00BF342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6092962" w14:textId="77777777" w:rsidR="00BF3424" w:rsidRPr="00AC0AB3" w:rsidRDefault="00BF3424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1AB7991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14:paraId="11806DD6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A639700" w14:textId="77777777" w:rsidR="00BF3424" w:rsidRPr="00EF0C3E" w:rsidRDefault="009E6AFD" w:rsidP="00627E07">
            <w:pPr>
              <w:pStyle w:val="Text"/>
              <w:tabs>
                <w:tab w:val="clear" w:pos="227"/>
                <w:tab w:val="left" w:pos="75"/>
              </w:tabs>
              <w:ind w:left="215" w:hanging="140"/>
            </w:pPr>
            <w:r>
              <w:rPr>
                <w:lang w:eastAsia="en-GB"/>
              </w:rPr>
              <w:pict w14:anchorId="14FB0A69">
                <v:shape id="_x0000_s1110" type="#_x0000_t202" style="position:absolute;left:0;text-align:left;margin-left:-10.9pt;margin-top:-.4pt;width:31.2pt;height:23.5pt;z-index:251766784;mso-width-relative:margin;mso-height-relative:margin">
                  <v:textbox>
                    <w:txbxContent>
                      <w:p w14:paraId="30E1D7F8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  Finds</w:t>
            </w:r>
            <w:r w:rsidR="00BF3424" w:rsidRPr="00786910">
              <w:rPr>
                <w:position w:val="-14"/>
              </w:rPr>
              <w:object w:dxaOrig="2900" w:dyaOrig="480" w14:anchorId="7DCB2180">
                <v:shape id="_x0000_i1028" type="#_x0000_t75" style="width:144.6pt;height:24.6pt" o:ole="">
                  <v:imagedata r:id="rId10" o:title=""/>
                </v:shape>
                <o:OLEObject Type="Embed" ProgID="Equation.DSMT4" ShapeID="_x0000_i1028" DrawAspect="Content" ObjectID="_1733929192" r:id="rId11"/>
              </w:object>
            </w:r>
          </w:p>
        </w:tc>
        <w:tc>
          <w:tcPr>
            <w:tcW w:w="1271" w:type="dxa"/>
            <w:shd w:val="clear" w:color="auto" w:fill="auto"/>
          </w:tcPr>
          <w:p w14:paraId="09A4C75A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14:paraId="581E3F5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7026FAE" w14:textId="77777777" w:rsidR="00BF3424" w:rsidRPr="00EF0C3E" w:rsidRDefault="00BF3424" w:rsidP="00627E07">
            <w:pPr>
              <w:pStyle w:val="Text"/>
              <w:tabs>
                <w:tab w:val="clear" w:pos="227"/>
                <w:tab w:val="left" w:pos="75"/>
              </w:tabs>
              <w:ind w:left="215" w:hanging="140"/>
            </w:pPr>
            <w:r>
              <w:t xml:space="preserve">       States</w:t>
            </w:r>
            <w:r w:rsidRPr="00786910">
              <w:rPr>
                <w:position w:val="-26"/>
              </w:rPr>
              <w:object w:dxaOrig="1400" w:dyaOrig="620" w14:anchorId="74D13703">
                <v:shape id="_x0000_i1029" type="#_x0000_t75" style="width:69.6pt;height:30.6pt" o:ole="">
                  <v:imagedata r:id="rId12" o:title=""/>
                </v:shape>
                <o:OLEObject Type="Embed" ProgID="Equation.DSMT4" ShapeID="_x0000_i1029" DrawAspect="Content" ObjectID="_1733929193" r:id="rId13"/>
              </w:object>
            </w:r>
          </w:p>
        </w:tc>
        <w:tc>
          <w:tcPr>
            <w:tcW w:w="1271" w:type="dxa"/>
            <w:shd w:val="clear" w:color="auto" w:fill="auto"/>
          </w:tcPr>
          <w:p w14:paraId="03831DE3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AC0AB3" w14:paraId="3EE1340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B71D1F1" w14:textId="77777777" w:rsidR="00BF3424" w:rsidRPr="00EF0C3E" w:rsidRDefault="00BF3424" w:rsidP="00627E07">
            <w:pPr>
              <w:pStyle w:val="Text"/>
              <w:ind w:left="215" w:hanging="140"/>
            </w:pPr>
            <w:r>
              <w:t xml:space="preserve">       Solves to find</w:t>
            </w:r>
            <w:r w:rsidRPr="00F370C9">
              <w:rPr>
                <w:position w:val="-14"/>
              </w:rPr>
              <w:object w:dxaOrig="1440" w:dyaOrig="360" w14:anchorId="193876B0">
                <v:shape id="_x0000_i1030" type="#_x0000_t75" style="width:71.4pt;height:18.6pt" o:ole="">
                  <v:imagedata r:id="rId14" o:title=""/>
                </v:shape>
                <o:OLEObject Type="Embed" ProgID="Equation.DSMT4" ShapeID="_x0000_i1030" DrawAspect="Content" ObjectID="_1733929194" r:id="rId15"/>
              </w:object>
            </w:r>
            <w:r>
              <w:t>. Accept awrt 101.3°</w:t>
            </w:r>
          </w:p>
        </w:tc>
        <w:tc>
          <w:tcPr>
            <w:tcW w:w="1271" w:type="dxa"/>
            <w:shd w:val="clear" w:color="auto" w:fill="auto"/>
          </w:tcPr>
          <w:p w14:paraId="788FC764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F3424" w:rsidRPr="00AC0AB3" w14:paraId="7A52D66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0969FC7" w14:textId="77777777" w:rsidR="00BF3424" w:rsidRDefault="00BF3424" w:rsidP="00BF342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D7C72F5" w14:textId="77777777" w:rsidR="00BF3424" w:rsidRPr="00AC0AB3" w:rsidRDefault="00BF3424" w:rsidP="001C74BF">
            <w:pPr>
              <w:pStyle w:val="Text"/>
              <w:jc w:val="center"/>
              <w:rPr>
                <w:b/>
              </w:rPr>
            </w:pPr>
          </w:p>
        </w:tc>
      </w:tr>
    </w:tbl>
    <w:p w14:paraId="56F900FE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F3424" w:rsidRPr="00F628CD" w14:paraId="7111CA7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29A7F19B" w14:textId="77777777" w:rsidR="00BF3424" w:rsidRDefault="009E6AFD" w:rsidP="00627E07">
            <w:pPr>
              <w:pStyle w:val="Text"/>
              <w:spacing w:before="240" w:after="240"/>
              <w:ind w:left="75"/>
            </w:pPr>
            <w:r>
              <w:rPr>
                <w:lang w:eastAsia="en-GB"/>
              </w:rPr>
              <w:pict w14:anchorId="262DF683">
                <v:shape id="_x0000_s1111" type="#_x0000_t202" style="position:absolute;left:0;text-align:left;margin-left:-16.7pt;margin-top:1.2pt;width:31.2pt;height:23.5pt;z-index:251767808;mso-width-relative:margin;mso-height-relative:margin">
                  <v:textbox>
                    <w:txbxContent>
                      <w:p w14:paraId="6A233ED0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BF3424">
              <w:t xml:space="preserve">     Begins the proof by assuming the opposite is true.</w:t>
            </w:r>
          </w:p>
          <w:p w14:paraId="2AEC9F47" w14:textId="77777777" w:rsidR="00BF3424" w:rsidRPr="00EF0C3E" w:rsidRDefault="00BF3424" w:rsidP="00627E07">
            <w:pPr>
              <w:pStyle w:val="Text"/>
              <w:spacing w:before="240" w:after="240"/>
              <w:ind w:left="75"/>
            </w:pPr>
            <w:r>
              <w:t xml:space="preserve">     ‘Assumption: there do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Pr="006B4A69">
              <w:rPr>
                <w:position w:val="-4"/>
              </w:rPr>
              <w:object w:dxaOrig="1200" w:dyaOrig="240" w14:anchorId="4C56B863">
                <v:shape id="_x0000_i1031" type="#_x0000_t75" style="width:60.6pt;height:12pt" o:ole="">
                  <v:imagedata r:id="rId16" o:title=""/>
                </v:shape>
                <o:OLEObject Type="Embed" ProgID="Equation.DSMT4" ShapeID="_x0000_i1031" DrawAspect="Content" ObjectID="_1733929195" r:id="rId17"/>
              </w:object>
            </w:r>
            <w:r>
              <w:t xml:space="preserve">’ </w:t>
            </w:r>
          </w:p>
        </w:tc>
        <w:tc>
          <w:tcPr>
            <w:tcW w:w="1271" w:type="dxa"/>
            <w:shd w:val="clear" w:color="auto" w:fill="auto"/>
          </w:tcPr>
          <w:p w14:paraId="52A723B5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F3424" w:rsidRPr="00F628CD" w14:paraId="09DB4AF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2903C46" w14:textId="77777777" w:rsidR="00BF3424" w:rsidRDefault="00BF3424" w:rsidP="00BF3424">
            <w:pPr>
              <w:pStyle w:val="Text"/>
              <w:spacing w:after="0"/>
              <w:ind w:left="75"/>
            </w:pPr>
            <w:r>
              <w:t xml:space="preserve">Understands that </w:t>
            </w:r>
            <w:r w:rsidRPr="006B4A69">
              <w:rPr>
                <w:position w:val="-22"/>
              </w:rPr>
              <w:object w:dxaOrig="2460" w:dyaOrig="600" w14:anchorId="35EC7BAB">
                <v:shape id="_x0000_i1032" type="#_x0000_t75" style="width:123pt;height:29.4pt" o:ole="">
                  <v:imagedata r:id="rId18" o:title=""/>
                </v:shape>
                <o:OLEObject Type="Embed" ProgID="Equation.DSMT4" ShapeID="_x0000_i1032" DrawAspect="Content" ObjectID="_1733929196" r:id="rId19"/>
              </w:object>
            </w:r>
          </w:p>
          <w:p w14:paraId="02652093" w14:textId="77777777" w:rsidR="00BF3424" w:rsidRPr="00EF0C3E" w:rsidRDefault="00BF3424" w:rsidP="00BF3424">
            <w:pPr>
              <w:pStyle w:val="Text"/>
              <w:spacing w:before="0"/>
              <w:ind w:left="75"/>
            </w:pPr>
            <w:r>
              <w:t xml:space="preserve">‘As both 25 and 15 are multiples of 5, divide both sides by 5 to leave </w:t>
            </w:r>
            <w:r w:rsidRPr="006B4A69">
              <w:rPr>
                <w:position w:val="-22"/>
              </w:rPr>
              <w:object w:dxaOrig="1040" w:dyaOrig="600" w14:anchorId="4C511075">
                <v:shape id="_x0000_i1033" type="#_x0000_t75" style="width:51pt;height:29.4pt" o:ole="">
                  <v:imagedata r:id="rId20" o:title=""/>
                </v:shape>
                <o:OLEObject Type="Embed" ProgID="Equation.DSMT4" ShapeID="_x0000_i1033" DrawAspect="Content" ObjectID="_1733929197" r:id="rId21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14:paraId="7C9F6464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F628CD" w14:paraId="08CDB2A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CD8A3A7" w14:textId="77777777" w:rsidR="00BF3424" w:rsidRDefault="00BF3424" w:rsidP="00DE5FF5">
            <w:pPr>
              <w:pStyle w:val="Text"/>
              <w:ind w:left="75"/>
            </w:pPr>
            <w:r>
              <w:t xml:space="preserve">Understands that if </w:t>
            </w:r>
            <w:r w:rsidRPr="00D344D6">
              <w:rPr>
                <w:i/>
              </w:rPr>
              <w:t>a</w:t>
            </w:r>
            <w:r>
              <w:t xml:space="preserve"> and </w:t>
            </w:r>
            <w:r w:rsidRPr="00D344D6">
              <w:rPr>
                <w:i/>
              </w:rPr>
              <w:t>b</w:t>
            </w:r>
            <w:r>
              <w:t xml:space="preserve"> are integers, then </w:t>
            </w:r>
            <w:r w:rsidRPr="00955550">
              <w:t>5</w:t>
            </w:r>
            <w:r w:rsidRPr="00E50DBF">
              <w:rPr>
                <w:i/>
              </w:rPr>
              <w:t>a</w:t>
            </w:r>
            <w:r>
              <w:t xml:space="preserve"> is an integer,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n integer </w:t>
            </w:r>
          </w:p>
          <w:p w14:paraId="5E0B0C0B" w14:textId="77777777" w:rsidR="00BF3424" w:rsidRPr="00EF0C3E" w:rsidRDefault="00BF3424" w:rsidP="00DE5FF5">
            <w:pPr>
              <w:pStyle w:val="Text"/>
              <w:ind w:left="75"/>
            </w:pPr>
            <w:r>
              <w:t xml:space="preserve">and </w:t>
            </w:r>
            <w:r w:rsidRPr="00955550">
              <w:t>5</w:t>
            </w:r>
            <w:r w:rsidRPr="00E50DBF">
              <w:rPr>
                <w:i/>
              </w:rPr>
              <w:t xml:space="preserve">a +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lso an integer.</w:t>
            </w:r>
          </w:p>
        </w:tc>
        <w:tc>
          <w:tcPr>
            <w:tcW w:w="1271" w:type="dxa"/>
            <w:shd w:val="clear" w:color="auto" w:fill="auto"/>
          </w:tcPr>
          <w:p w14:paraId="68D9DBAF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F3424" w:rsidRPr="00AC0AB3" w14:paraId="1D251C5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64C521D" w14:textId="77777777" w:rsidR="00BF3424" w:rsidRDefault="00BF3424" w:rsidP="00BF3424">
            <w:pPr>
              <w:pStyle w:val="Text"/>
              <w:spacing w:after="0"/>
              <w:ind w:left="75"/>
            </w:pPr>
            <w:r>
              <w:t xml:space="preserve">Recognises that this contradicts the statement that </w:t>
            </w:r>
            <w:r w:rsidRPr="006B4A69">
              <w:rPr>
                <w:position w:val="-22"/>
              </w:rPr>
              <w:object w:dxaOrig="1040" w:dyaOrig="600" w14:anchorId="5CF14154">
                <v:shape id="_x0000_i1034" type="#_x0000_t75" style="width:51pt;height:29.4pt" o:ole="">
                  <v:imagedata r:id="rId22" o:title=""/>
                </v:shape>
                <o:OLEObject Type="Embed" ProgID="Equation.DSMT4" ShapeID="_x0000_i1034" DrawAspect="Content" ObjectID="_1733929198" r:id="rId23"/>
              </w:object>
            </w:r>
            <w:r>
              <w:t>, as</w:t>
            </w:r>
            <w:r w:rsidRPr="006B4A69">
              <w:rPr>
                <w:position w:val="-22"/>
              </w:rPr>
              <w:object w:dxaOrig="220" w:dyaOrig="580" w14:anchorId="2E6411C7">
                <v:shape id="_x0000_i1035" type="#_x0000_t75" style="width:11.4pt;height:28.8pt" o:ole="">
                  <v:imagedata r:id="rId24" o:title=""/>
                </v:shape>
                <o:OLEObject Type="Embed" ProgID="Equation.DSMT4" ShapeID="_x0000_i1035" DrawAspect="Content" ObjectID="_1733929199" r:id="rId25"/>
              </w:object>
            </w:r>
            <w:r>
              <w:t xml:space="preserve">is not an integer. </w:t>
            </w:r>
          </w:p>
          <w:p w14:paraId="48F71660" w14:textId="77777777" w:rsidR="00BF3424" w:rsidRPr="00EF0C3E" w:rsidRDefault="00BF3424" w:rsidP="00627E07">
            <w:pPr>
              <w:pStyle w:val="Text"/>
              <w:spacing w:after="240"/>
              <w:ind w:left="75"/>
            </w:pPr>
            <w:r>
              <w:t xml:space="preserve">Therefore there do not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Pr="006B4A69">
              <w:rPr>
                <w:position w:val="-4"/>
              </w:rPr>
              <w:object w:dxaOrig="1200" w:dyaOrig="240" w14:anchorId="500AC619">
                <v:shape id="_x0000_i1036" type="#_x0000_t75" style="width:60.6pt;height:12pt" o:ole="">
                  <v:imagedata r:id="rId26" o:title=""/>
                </v:shape>
                <o:OLEObject Type="Embed" ProgID="Equation.DSMT4" ShapeID="_x0000_i1036" DrawAspect="Content" ObjectID="_1733929200" r:id="rId27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14:paraId="4A2233AC" w14:textId="77777777" w:rsidR="00BF3424" w:rsidRPr="00EF0C3E" w:rsidRDefault="00BF3424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F3424" w:rsidRPr="00AC0AB3" w14:paraId="5736CA6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3BBDFD6" w14:textId="77777777" w:rsidR="00BF3424" w:rsidRPr="00EF0C3E" w:rsidRDefault="00BF3424" w:rsidP="00BF342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986E61D" w14:textId="77777777" w:rsidR="00BF3424" w:rsidRDefault="00BF3424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6C002337" w14:textId="77777777" w:rsidR="001C74BF" w:rsidRDefault="001C74BF" w:rsidP="001C74BF"/>
    <w:p w14:paraId="5C53E599" w14:textId="77777777"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14:paraId="455FFD3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99BF8B9" w14:textId="77777777" w:rsidR="00627E07" w:rsidRPr="00EF0C3E" w:rsidRDefault="009E6AFD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485E9FDF">
                <v:shape id="_x0000_s1112" type="#_x0000_t202" style="position:absolute;left:0;text-align:left;margin-left:-18.5pt;margin-top:.45pt;width:31.2pt;height:23.5pt;z-index:251768832;mso-width-relative:margin;mso-height-relative:margin">
                  <v:textbox>
                    <w:txbxContent>
                      <w:p w14:paraId="1FE4F91C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627E07">
              <w:t xml:space="preserve">     Selects</w:t>
            </w:r>
            <w:r w:rsidR="00627E07" w:rsidRPr="000F043B">
              <w:rPr>
                <w:position w:val="-6"/>
              </w:rPr>
              <w:object w:dxaOrig="1760" w:dyaOrig="320" w14:anchorId="71281257">
                <v:shape id="_x0000_i1037" type="#_x0000_t75" style="width:88.8pt;height:17.4pt" o:ole="">
                  <v:imagedata r:id="rId28" o:title=""/>
                </v:shape>
                <o:OLEObject Type="Embed" ProgID="Equation.DSMT4" ShapeID="_x0000_i1037" DrawAspect="Content" ObjectID="_1733929201" r:id="rId29"/>
              </w:object>
            </w:r>
            <w:r w:rsidR="00627E07">
              <w:t xml:space="preserve"> as the appropriate trigonometric identity.</w:t>
            </w:r>
          </w:p>
        </w:tc>
        <w:tc>
          <w:tcPr>
            <w:tcW w:w="1271" w:type="dxa"/>
            <w:shd w:val="clear" w:color="auto" w:fill="auto"/>
          </w:tcPr>
          <w:p w14:paraId="0FA19864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04314C9E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E82B686" w14:textId="77777777"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nipulates the identity to the question:</w:t>
            </w:r>
            <w:r w:rsidRPr="000F043B">
              <w:rPr>
                <w:position w:val="-6"/>
              </w:rPr>
              <w:object w:dxaOrig="1960" w:dyaOrig="320" w14:anchorId="295475C3">
                <v:shape id="_x0000_i1038" type="#_x0000_t75" style="width:98.4pt;height:17.4pt" o:ole="">
                  <v:imagedata r:id="rId30" o:title=""/>
                </v:shape>
                <o:OLEObject Type="Embed" ProgID="Equation.DSMT4" ShapeID="_x0000_i1038" DrawAspect="Content" ObjectID="_1733929202" r:id="rId31"/>
              </w:object>
            </w:r>
          </w:p>
        </w:tc>
        <w:tc>
          <w:tcPr>
            <w:tcW w:w="1271" w:type="dxa"/>
            <w:shd w:val="clear" w:color="auto" w:fill="auto"/>
          </w:tcPr>
          <w:p w14:paraId="47A0F058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75BCB78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2550B68" w14:textId="77777777"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 that</w:t>
            </w:r>
            <w:r w:rsidRPr="00604037">
              <w:rPr>
                <w:position w:val="-22"/>
              </w:rPr>
              <w:object w:dxaOrig="3100" w:dyaOrig="580" w14:anchorId="283691E2">
                <v:shape id="_x0000_i1039" type="#_x0000_t75" style="width:155.4pt;height:29.4pt" o:ole="">
                  <v:imagedata r:id="rId32" o:title=""/>
                </v:shape>
                <o:OLEObject Type="Embed" ProgID="Equation.DSMT4" ShapeID="_x0000_i1039" DrawAspect="Content" ObjectID="_1733929203" r:id="rId33"/>
              </w:object>
            </w:r>
          </w:p>
        </w:tc>
        <w:tc>
          <w:tcPr>
            <w:tcW w:w="1271" w:type="dxa"/>
            <w:shd w:val="clear" w:color="auto" w:fill="auto"/>
          </w:tcPr>
          <w:p w14:paraId="43A395F5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3D8303F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3D9F34F" w14:textId="77777777"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integrate the expression, </w:t>
            </w:r>
            <w:r w:rsidRPr="003043EA">
              <w:rPr>
                <w:i/>
              </w:rPr>
              <w:t>x</w:t>
            </w:r>
            <w:r>
              <w:t xml:space="preserve"> and sin </w:t>
            </w:r>
            <w:r w:rsidRPr="00C30001">
              <w:rPr>
                <w:i/>
              </w:rPr>
              <w:t>x</w:t>
            </w:r>
            <w:r>
              <w:t xml:space="preserve"> are seen.</w:t>
            </w:r>
          </w:p>
        </w:tc>
        <w:tc>
          <w:tcPr>
            <w:tcW w:w="1271" w:type="dxa"/>
            <w:shd w:val="clear" w:color="auto" w:fill="auto"/>
          </w:tcPr>
          <w:p w14:paraId="3B58174F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AC0AB3" w14:paraId="1862A0D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63C2BDD" w14:textId="77777777" w:rsidR="00627E07" w:rsidRPr="00EF0C3E" w:rsidRDefault="00627E07" w:rsidP="00DE5FF5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Correctly states</w:t>
            </w:r>
            <w:r w:rsidRPr="00644E27">
              <w:rPr>
                <w:position w:val="-26"/>
              </w:rPr>
              <w:object w:dxaOrig="2000" w:dyaOrig="639" w14:anchorId="50874EFC">
                <v:shape id="_x0000_i1040" type="#_x0000_t75" style="width:100.8pt;height:31.8pt" o:ole="">
                  <v:imagedata r:id="rId34" o:title=""/>
                </v:shape>
                <o:OLEObject Type="Embed" ProgID="Equation.DSMT4" ShapeID="_x0000_i1040" DrawAspect="Content" ObjectID="_1733929204" r:id="rId35"/>
              </w:object>
            </w:r>
          </w:p>
        </w:tc>
        <w:tc>
          <w:tcPr>
            <w:tcW w:w="1271" w:type="dxa"/>
            <w:shd w:val="clear" w:color="auto" w:fill="auto"/>
          </w:tcPr>
          <w:p w14:paraId="2D6BB745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7E07" w:rsidRPr="00AC0AB3" w14:paraId="0E81792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C04819" w14:textId="77777777" w:rsidR="00627E07" w:rsidRDefault="00627E07" w:rsidP="00627E0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D9A9636" w14:textId="77777777" w:rsidR="00627E07" w:rsidRPr="00AC0AB3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18107C7F" w14:textId="77777777" w:rsidR="00627E07" w:rsidRDefault="00627E07" w:rsidP="00627E07">
      <w:pPr>
        <w:spacing w:after="0"/>
        <w:rPr>
          <w:b/>
        </w:rPr>
      </w:pPr>
      <w:r>
        <w:rPr>
          <w:b/>
        </w:rPr>
        <w:t xml:space="preserve">NOTES:  </w:t>
      </w:r>
    </w:p>
    <w:p w14:paraId="4B84CCA2" w14:textId="77777777" w:rsidR="00627E07" w:rsidRDefault="00627E07" w:rsidP="00627E07">
      <w:pPr>
        <w:spacing w:after="0"/>
      </w:pPr>
      <w:r>
        <w:t xml:space="preserve">Student does not need to state ‘+C’ to be awarded the third method mark. </w:t>
      </w:r>
    </w:p>
    <w:p w14:paraId="40AB3B0B" w14:textId="77777777" w:rsidR="00D52C3C" w:rsidRPr="00627E07" w:rsidRDefault="00627E07" w:rsidP="00627E07">
      <w:pPr>
        <w:spacing w:after="120"/>
        <w:rPr>
          <w:b/>
        </w:rPr>
      </w:pPr>
      <w:r>
        <w:t>Must be stated in the final answer.</w:t>
      </w:r>
      <w:r w:rsidR="009E6AFD">
        <w:rPr>
          <w:lang w:eastAsia="en-GB"/>
        </w:rPr>
        <w:pict w14:anchorId="71EE091D">
          <v:shape id="_x0000_s1113" type="#_x0000_t202" style="position:absolute;margin-left:-40.2pt;margin-top:25.75pt;width:31.2pt;height:23.5pt;z-index:251769856;mso-position-horizontal-relative:text;mso-position-vertical-relative:text;mso-width-relative:margin;mso-height-relative:margin">
            <v:textbox>
              <w:txbxContent>
                <w:p w14:paraId="50F7578F" w14:textId="77777777" w:rsidR="00DE5FF5" w:rsidRPr="00B26E68" w:rsidRDefault="00DE5FF5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14:paraId="4659901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404E6D2" w14:textId="77777777" w:rsidR="00627E07" w:rsidRDefault="00627E07" w:rsidP="00DE5FF5">
            <w:pPr>
              <w:pStyle w:val="Text"/>
              <w:ind w:left="75"/>
            </w:pPr>
            <w:r>
              <w:t xml:space="preserve">     Begins the proof by assuming the opposite is true.</w:t>
            </w:r>
          </w:p>
          <w:p w14:paraId="4B17C740" w14:textId="77777777" w:rsidR="00627E07" w:rsidRPr="00EF0C3E" w:rsidRDefault="00627E07" w:rsidP="00DE5FF5">
            <w:pPr>
              <w:pStyle w:val="Text"/>
              <w:ind w:left="75"/>
            </w:pPr>
            <w:r>
              <w:t xml:space="preserve">    ‘Assumption: there exists a product of two odd numbers that is even.’</w:t>
            </w:r>
          </w:p>
        </w:tc>
        <w:tc>
          <w:tcPr>
            <w:tcW w:w="1271" w:type="dxa"/>
            <w:shd w:val="clear" w:color="auto" w:fill="auto"/>
          </w:tcPr>
          <w:p w14:paraId="6A43CE98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F628CD" w14:paraId="0581681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4F960EC" w14:textId="77777777" w:rsidR="00627E07" w:rsidRDefault="00627E07" w:rsidP="00DE5FF5">
            <w:pPr>
              <w:pStyle w:val="Text"/>
              <w:ind w:left="75"/>
            </w:pPr>
            <w:r>
              <w:t>Defines two odd numbers. Can choose any two different variables.</w:t>
            </w:r>
          </w:p>
          <w:p w14:paraId="1E084223" w14:textId="77777777" w:rsidR="00627E07" w:rsidRPr="00EF0C3E" w:rsidRDefault="00627E07" w:rsidP="00DE5FF5">
            <w:pPr>
              <w:pStyle w:val="Text"/>
              <w:ind w:left="75"/>
            </w:pPr>
            <w:r>
              <w:t xml:space="preserve">‘Let </w:t>
            </w:r>
            <w:r w:rsidRPr="00955550">
              <w:t>2</w:t>
            </w:r>
            <w:r w:rsidRPr="00D529C8">
              <w:rPr>
                <w:i/>
              </w:rPr>
              <w:t xml:space="preserve">m + </w:t>
            </w:r>
            <w:r w:rsidRPr="00955550">
              <w:t>1</w:t>
            </w:r>
            <w:r>
              <w:t xml:space="preserve"> and </w:t>
            </w:r>
            <w:r w:rsidRPr="00955550">
              <w:t>2</w:t>
            </w:r>
            <w:r w:rsidRPr="00D529C8">
              <w:rPr>
                <w:i/>
              </w:rPr>
              <w:t xml:space="preserve">n + </w:t>
            </w:r>
            <w:r w:rsidRPr="00955550">
              <w:t>1</w:t>
            </w:r>
            <w:r>
              <w:t xml:space="preserve"> be our two odd numbers.’</w:t>
            </w:r>
          </w:p>
        </w:tc>
        <w:tc>
          <w:tcPr>
            <w:tcW w:w="1271" w:type="dxa"/>
            <w:shd w:val="clear" w:color="auto" w:fill="auto"/>
          </w:tcPr>
          <w:p w14:paraId="3DDDEAB1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F628CD" w14:paraId="6F94603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081E688" w14:textId="77777777" w:rsidR="00627E07" w:rsidRDefault="00627E07" w:rsidP="00DE5FF5">
            <w:pPr>
              <w:pStyle w:val="Text"/>
              <w:ind w:left="75"/>
            </w:pPr>
            <w:r>
              <w:t>Successfully multiplies the two odd numbers together:</w:t>
            </w:r>
          </w:p>
          <w:p w14:paraId="2275DC81" w14:textId="77777777" w:rsidR="00627E07" w:rsidRPr="00EF0C3E" w:rsidRDefault="00627E07" w:rsidP="00DE5FF5">
            <w:pPr>
              <w:pStyle w:val="Text"/>
              <w:ind w:left="75"/>
            </w:pPr>
            <w:r w:rsidRPr="00D529C8">
              <w:rPr>
                <w:position w:val="-10"/>
              </w:rPr>
              <w:object w:dxaOrig="3200" w:dyaOrig="300" w14:anchorId="53E08922">
                <v:shape id="_x0000_i1041" type="#_x0000_t75" style="width:160.2pt;height:15pt" o:ole="">
                  <v:imagedata r:id="rId36" o:title=""/>
                </v:shape>
                <o:OLEObject Type="Embed" ProgID="Equation.DSMT4" ShapeID="_x0000_i1041" DrawAspect="Content" ObjectID="_1733929205" r:id="rId37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1E990653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1B3D0A04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A3CE5F1" w14:textId="77777777" w:rsidR="00627E07" w:rsidRDefault="00627E07" w:rsidP="00DE5FF5">
            <w:pPr>
              <w:pStyle w:val="Text"/>
              <w:ind w:left="75"/>
            </w:pPr>
            <w:r>
              <w:t>Factors the expression and concludes that this number must be odd.</w:t>
            </w:r>
          </w:p>
          <w:p w14:paraId="7D4E2A09" w14:textId="77777777" w:rsidR="00627E07" w:rsidRDefault="00627E07" w:rsidP="00627E07">
            <w:pPr>
              <w:pStyle w:val="Text"/>
              <w:spacing w:before="0" w:after="0"/>
              <w:ind w:left="75"/>
            </w:pPr>
            <w:r w:rsidRPr="00D529C8">
              <w:rPr>
                <w:position w:val="-10"/>
              </w:rPr>
              <w:object w:dxaOrig="3440" w:dyaOrig="300" w14:anchorId="67F9B0E5">
                <v:shape id="_x0000_i1042" type="#_x0000_t75" style="width:172.8pt;height:15pt" o:ole="">
                  <v:imagedata r:id="rId38" o:title=""/>
                </v:shape>
                <o:OLEObject Type="Embed" ProgID="Equation.DSMT4" ShapeID="_x0000_i1042" DrawAspect="Content" ObjectID="_1733929206" r:id="rId39"/>
              </w:object>
            </w:r>
          </w:p>
          <w:p w14:paraId="3AAF9328" w14:textId="77777777" w:rsidR="00627E07" w:rsidRPr="00EF0C3E" w:rsidRDefault="00627E07" w:rsidP="00627E07">
            <w:pPr>
              <w:pStyle w:val="Text"/>
              <w:spacing w:before="0"/>
              <w:ind w:left="75"/>
            </w:pPr>
            <w:r w:rsidRPr="00D529C8">
              <w:rPr>
                <w:position w:val="-10"/>
              </w:rPr>
              <w:object w:dxaOrig="1400" w:dyaOrig="300" w14:anchorId="71042F55">
                <v:shape id="_x0000_i1043" type="#_x0000_t75" style="width:69pt;height:15pt" o:ole="">
                  <v:imagedata r:id="rId40" o:title=""/>
                </v:shape>
                <o:OLEObject Type="Embed" ProgID="Equation.DSMT4" ShapeID="_x0000_i1043" DrawAspect="Content" ObjectID="_1733929207" r:id="rId41"/>
              </w:object>
            </w:r>
            <w:r>
              <w:t xml:space="preserve"> is even, so </w:t>
            </w:r>
            <w:r w:rsidRPr="00D529C8">
              <w:rPr>
                <w:position w:val="-10"/>
              </w:rPr>
              <w:object w:dxaOrig="1660" w:dyaOrig="300" w14:anchorId="4898D088">
                <v:shape id="_x0000_i1044" type="#_x0000_t75" style="width:83.4pt;height:15pt" o:ole="">
                  <v:imagedata r:id="rId42" o:title=""/>
                </v:shape>
                <o:OLEObject Type="Embed" ProgID="Equation.DSMT4" ShapeID="_x0000_i1044" DrawAspect="Content" ObjectID="_1733929208" r:id="rId43"/>
              </w:object>
            </w:r>
            <w:r>
              <w:t xml:space="preserve"> must be odd.</w:t>
            </w:r>
          </w:p>
        </w:tc>
        <w:tc>
          <w:tcPr>
            <w:tcW w:w="1271" w:type="dxa"/>
            <w:shd w:val="clear" w:color="auto" w:fill="auto"/>
          </w:tcPr>
          <w:p w14:paraId="7CAD30FB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6FC1D65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FB6069C" w14:textId="77777777" w:rsidR="00627E07" w:rsidRDefault="00627E07" w:rsidP="00DE5FF5">
            <w:pPr>
              <w:pStyle w:val="Text"/>
              <w:ind w:left="75"/>
            </w:pPr>
            <w:r>
              <w:t>Makes a valid conclusion.</w:t>
            </w:r>
          </w:p>
          <w:p w14:paraId="55284944" w14:textId="77777777" w:rsidR="00627E07" w:rsidRPr="00EF0C3E" w:rsidRDefault="00627E07" w:rsidP="00DE5FF5">
            <w:pPr>
              <w:pStyle w:val="Text"/>
              <w:ind w:left="75"/>
            </w:pPr>
            <w:r>
              <w:t>This contradicts the assumption that the product of two odd numbers is even, therefore the product of two odd numbers is odd.</w:t>
            </w:r>
          </w:p>
        </w:tc>
        <w:tc>
          <w:tcPr>
            <w:tcW w:w="1271" w:type="dxa"/>
            <w:shd w:val="clear" w:color="auto" w:fill="auto"/>
          </w:tcPr>
          <w:p w14:paraId="058F9132" w14:textId="77777777" w:rsidR="00627E07" w:rsidRPr="00EF0C3E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7E07" w:rsidRPr="00AC0AB3" w14:paraId="3DFECE3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A47F99A" w14:textId="77777777" w:rsidR="00627E07" w:rsidRDefault="00627E07" w:rsidP="00627E07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63F85DA" w14:textId="77777777" w:rsidR="00627E07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33AF663" w14:textId="77777777" w:rsidR="001C74BF" w:rsidRDefault="001C74BF" w:rsidP="00FB6519">
      <w:pPr>
        <w:spacing w:after="0"/>
        <w:ind w:left="-567" w:firstLine="567"/>
      </w:pPr>
    </w:p>
    <w:p w14:paraId="380B3A50" w14:textId="77777777" w:rsidR="00627E07" w:rsidRPr="00DE6D71" w:rsidRDefault="00627E07" w:rsidP="00627E07">
      <w:pPr>
        <w:spacing w:after="120"/>
      </w:pPr>
      <w:r>
        <w:rPr>
          <w:b/>
        </w:rPr>
        <w:t>NOTES:</w:t>
      </w:r>
      <w:r>
        <w:t xml:space="preserve">      </w:t>
      </w:r>
      <w:r w:rsidRPr="00627E07">
        <w:rPr>
          <w:b/>
        </w:rPr>
        <w:t>Alternative method</w:t>
      </w:r>
    </w:p>
    <w:p w14:paraId="21C8DCC4" w14:textId="77777777" w:rsidR="00627E07" w:rsidRPr="00D1780D" w:rsidRDefault="00627E07" w:rsidP="00627E07">
      <w:pPr>
        <w:spacing w:after="120"/>
        <w:rPr>
          <w:rFonts w:cs="Times New Roman"/>
        </w:rPr>
      </w:pPr>
      <w:r w:rsidRPr="00D1780D">
        <w:rPr>
          <w:rFonts w:cs="Times New Roman"/>
        </w:rPr>
        <w:t xml:space="preserve">Assume the opposite is true: </w:t>
      </w:r>
      <w:r w:rsidRPr="00955550">
        <w:rPr>
          <w:rFonts w:cs="Times New Roman"/>
        </w:rPr>
        <w:t>there exists a product of two odd numbers that is even.</w:t>
      </w:r>
      <w:r>
        <w:rPr>
          <w:rFonts w:cs="Times New Roman"/>
        </w:rPr>
        <w:t xml:space="preserve"> 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14:paraId="31CA0C8B" w14:textId="77777777"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If the product is even then 2 is a factor.</w:t>
      </w:r>
      <w:r>
        <w:rPr>
          <w:rFonts w:cs="Times New Roman"/>
        </w:rPr>
        <w:t xml:space="preserve">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14:paraId="2F4FF2F5" w14:textId="77777777"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So 2 is a factor of at least one of the two numbers.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>
        <w:rPr>
          <w:rFonts w:cs="Times New Roman"/>
          <w:b/>
        </w:rPr>
        <w:t>M</w:t>
      </w:r>
      <w:r w:rsidRPr="00955550">
        <w:rPr>
          <w:rFonts w:cs="Times New Roman"/>
          <w:b/>
        </w:rPr>
        <w:t>1</w:t>
      </w:r>
      <w:r>
        <w:rPr>
          <w:rFonts w:cs="Times New Roman"/>
          <w:b/>
        </w:rPr>
        <w:t>)</w:t>
      </w:r>
    </w:p>
    <w:p w14:paraId="29287F44" w14:textId="77777777" w:rsidR="00627E07" w:rsidRDefault="00627E07" w:rsidP="00627E07">
      <w:pPr>
        <w:spacing w:after="120"/>
        <w:rPr>
          <w:rFonts w:cs="Times New Roman"/>
        </w:rPr>
      </w:pPr>
      <w:r w:rsidRPr="00804CD8">
        <w:rPr>
          <w:rFonts w:cs="Times New Roman"/>
        </w:rPr>
        <w:t>So at least one of the two numbers is even.</w:t>
      </w:r>
      <w:r>
        <w:rPr>
          <w:rFonts w:cs="Times New Roman"/>
        </w:rPr>
        <w:t xml:space="preserve">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>
        <w:rPr>
          <w:rFonts w:cs="Times New Roman"/>
          <w:b/>
        </w:rPr>
        <w:t>M</w:t>
      </w:r>
      <w:r w:rsidRPr="00955550">
        <w:rPr>
          <w:rFonts w:cs="Times New Roman"/>
          <w:b/>
        </w:rPr>
        <w:t>1</w:t>
      </w:r>
      <w:r>
        <w:rPr>
          <w:rFonts w:cs="Times New Roman"/>
          <w:b/>
        </w:rPr>
        <w:t>)</w:t>
      </w:r>
    </w:p>
    <w:p w14:paraId="11A71A83" w14:textId="77777777" w:rsidR="00627E07" w:rsidRDefault="00627E07" w:rsidP="00627E07">
      <w:pPr>
        <w:spacing w:after="120"/>
        <w:rPr>
          <w:rFonts w:cs="Times New Roman"/>
          <w:b/>
        </w:rPr>
      </w:pPr>
      <w:r>
        <w:rPr>
          <w:rFonts w:cs="Times New Roman"/>
        </w:rPr>
        <w:t xml:space="preserve">This contradicts the statement that both numbers are odd. </w:t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 w:rsidR="00DE5FF5">
        <w:rPr>
          <w:rFonts w:cs="Times New Roman"/>
        </w:rPr>
        <w:tab/>
      </w:r>
      <w:r>
        <w:rPr>
          <w:rFonts w:cs="Times New Roman"/>
        </w:rPr>
        <w:t>(</w:t>
      </w:r>
      <w:r w:rsidRPr="00955550">
        <w:rPr>
          <w:rFonts w:cs="Times New Roman"/>
          <w:b/>
        </w:rPr>
        <w:t>B1</w:t>
      </w:r>
      <w:r>
        <w:rPr>
          <w:rFonts w:cs="Times New Roman"/>
          <w:b/>
        </w:rPr>
        <w:t>)</w:t>
      </w:r>
    </w:p>
    <w:p w14:paraId="52B0E004" w14:textId="77777777" w:rsidR="00627E07" w:rsidRPr="00627E07" w:rsidRDefault="00627E07" w:rsidP="00627E07">
      <w:pPr>
        <w:spacing w:after="120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27E07" w:rsidRPr="00F628CD" w14:paraId="6496D073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68EDDC8" w14:textId="77777777" w:rsidR="00627E07" w:rsidRDefault="009E6AFD" w:rsidP="00DE5FF5">
            <w:pPr>
              <w:pStyle w:val="Text"/>
            </w:pPr>
            <w:r>
              <w:rPr>
                <w:lang w:eastAsia="en-GB"/>
              </w:rPr>
              <w:pict w14:anchorId="2984C69A">
                <v:shape id="_x0000_s1114" type="#_x0000_t202" style="position:absolute;margin-left:-23.9pt;margin-top:.45pt;width:31.2pt;height:23.5pt;z-index:251770880;mso-width-relative:margin;mso-height-relative:margin">
                  <v:textbox>
                    <w:txbxContent>
                      <w:p w14:paraId="2779C44F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627E07">
              <w:t xml:space="preserve">    States that:</w:t>
            </w:r>
          </w:p>
          <w:p w14:paraId="11DF23D1" w14:textId="77777777" w:rsidR="00627E07" w:rsidRPr="00C93C9D" w:rsidRDefault="00627E07" w:rsidP="00DE5FF5">
            <w:pPr>
              <w:pStyle w:val="Text"/>
            </w:pPr>
            <w:r>
              <w:t xml:space="preserve">    </w:t>
            </w:r>
            <w:r w:rsidRPr="00E45220">
              <w:rPr>
                <w:position w:val="-10"/>
              </w:rPr>
              <w:object w:dxaOrig="5580" w:dyaOrig="380" w14:anchorId="65C3C993">
                <v:shape id="_x0000_i1045" type="#_x0000_t75" style="width:279pt;height:18.6pt" o:ole="">
                  <v:imagedata r:id="rId44" o:title=""/>
                </v:shape>
                <o:OLEObject Type="Embed" ProgID="Equation.DSMT4" ShapeID="_x0000_i1045" DrawAspect="Content" ObjectID="_1733929209" r:id="rId45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386DBA74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0BEE38D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8C7C397" w14:textId="77777777" w:rsidR="00627E07" w:rsidRDefault="00627E07" w:rsidP="00DE5FF5">
            <w:pPr>
              <w:pStyle w:val="Text"/>
            </w:pPr>
            <w:r>
              <w:t>Further states that:</w:t>
            </w:r>
          </w:p>
          <w:p w14:paraId="72A73C56" w14:textId="77777777" w:rsidR="00627E07" w:rsidRPr="00C93C9D" w:rsidRDefault="00627E07" w:rsidP="00DE5FF5">
            <w:pPr>
              <w:rPr>
                <w:rFonts w:cs="Times New Roman"/>
              </w:rPr>
            </w:pPr>
            <w:r w:rsidRPr="00E45220">
              <w:rPr>
                <w:rFonts w:cs="Times New Roman"/>
                <w:position w:val="-10"/>
              </w:rPr>
              <w:object w:dxaOrig="5660" w:dyaOrig="360" w14:anchorId="2318FF1F">
                <v:shape id="_x0000_i1046" type="#_x0000_t75" style="width:284.4pt;height:18.6pt" o:ole="">
                  <v:imagedata r:id="rId46" o:title=""/>
                </v:shape>
                <o:OLEObject Type="Embed" ProgID="Equation.DSMT4" ShapeID="_x0000_i1046" DrawAspect="Content" ObjectID="_1733929210" r:id="rId47"/>
              </w:object>
            </w:r>
          </w:p>
        </w:tc>
        <w:tc>
          <w:tcPr>
            <w:tcW w:w="1271" w:type="dxa"/>
            <w:shd w:val="clear" w:color="auto" w:fill="auto"/>
          </w:tcPr>
          <w:p w14:paraId="14C2B032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7E07" w:rsidRPr="00F628CD" w14:paraId="06BE4126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D087A29" w14:textId="77777777" w:rsidR="00627E07" w:rsidRDefault="00627E07" w:rsidP="00DE5FF5">
            <w:pPr>
              <w:pStyle w:val="Text"/>
            </w:pPr>
            <w:r>
              <w:t>Equates the various terms.</w:t>
            </w:r>
          </w:p>
          <w:p w14:paraId="594344BE" w14:textId="77777777" w:rsidR="00627E07" w:rsidRDefault="00627E07" w:rsidP="00DE5FF5">
            <w:pPr>
              <w:pStyle w:val="Text"/>
            </w:pPr>
            <w:r>
              <w:t xml:space="preserve">Equating the coefficients of </w:t>
            </w:r>
            <w:r w:rsidRPr="00D27095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E45220">
              <w:rPr>
                <w:position w:val="-4"/>
              </w:rPr>
              <w:object w:dxaOrig="1380" w:dyaOrig="240" w14:anchorId="10FFFF43">
                <v:shape id="_x0000_i1047" type="#_x0000_t75" style="width:69pt;height:12pt" o:ole="">
                  <v:imagedata r:id="rId48" o:title=""/>
                </v:shape>
                <o:OLEObject Type="Embed" ProgID="Equation.DSMT4" ShapeID="_x0000_i1047" DrawAspect="Content" ObjectID="_1733929211" r:id="rId49"/>
              </w:object>
            </w:r>
          </w:p>
          <w:p w14:paraId="04B122AA" w14:textId="77777777" w:rsidR="00627E07" w:rsidRDefault="00627E07" w:rsidP="00DE5FF5">
            <w:pPr>
              <w:pStyle w:val="Text"/>
            </w:pPr>
            <w:r>
              <w:t xml:space="preserve">Equating the coefficients of </w:t>
            </w:r>
            <w:r w:rsidRPr="00E45220">
              <w:rPr>
                <w:i/>
              </w:rPr>
              <w:t>x</w:t>
            </w:r>
            <w:r>
              <w:t xml:space="preserve">: </w:t>
            </w:r>
            <w:r w:rsidRPr="00E45220">
              <w:rPr>
                <w:position w:val="-4"/>
              </w:rPr>
              <w:object w:dxaOrig="1580" w:dyaOrig="240" w14:anchorId="47F06D41">
                <v:shape id="_x0000_i1048" type="#_x0000_t75" style="width:78.6pt;height:12pt" o:ole="">
                  <v:imagedata r:id="rId50" o:title=""/>
                </v:shape>
                <o:OLEObject Type="Embed" ProgID="Equation.DSMT4" ShapeID="_x0000_i1048" DrawAspect="Content" ObjectID="_1733929212" r:id="rId51"/>
              </w:object>
            </w:r>
          </w:p>
          <w:p w14:paraId="1A8B8DFB" w14:textId="77777777" w:rsidR="00627E07" w:rsidRPr="00C93C9D" w:rsidRDefault="00627E07" w:rsidP="00DE5FF5">
            <w:pPr>
              <w:pStyle w:val="Text"/>
            </w:pPr>
            <w:r>
              <w:t xml:space="preserve">Equating constant terms: </w:t>
            </w:r>
            <w:r w:rsidRPr="00E45220">
              <w:rPr>
                <w:position w:val="-4"/>
              </w:rPr>
              <w:object w:dxaOrig="2100" w:dyaOrig="240" w14:anchorId="6D9C2E21">
                <v:shape id="_x0000_i1049" type="#_x0000_t75" style="width:105pt;height:12pt" o:ole="">
                  <v:imagedata r:id="rId52" o:title=""/>
                </v:shape>
                <o:OLEObject Type="Embed" ProgID="Equation.DSMT4" ShapeID="_x0000_i1049" DrawAspect="Content" ObjectID="_1733929213" r:id="rId53"/>
              </w:object>
            </w:r>
          </w:p>
        </w:tc>
        <w:tc>
          <w:tcPr>
            <w:tcW w:w="1271" w:type="dxa"/>
            <w:shd w:val="clear" w:color="auto" w:fill="auto"/>
          </w:tcPr>
          <w:p w14:paraId="76D28ED4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627E07" w:rsidRPr="00AC0AB3" w14:paraId="70DA270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BD5F218" w14:textId="77777777" w:rsidR="00627E07" w:rsidRPr="00C93C9D" w:rsidRDefault="00627E07" w:rsidP="00DE5FF5">
            <w:pPr>
              <w:pStyle w:val="Text"/>
            </w:pPr>
            <w:r>
              <w:t xml:space="preserve">Makes an attempt to manipulate the expressions in order to find </w:t>
            </w:r>
            <w:r w:rsidRPr="00D27095">
              <w:rPr>
                <w:i/>
              </w:rPr>
              <w:t>A</w:t>
            </w:r>
            <w:r>
              <w:t xml:space="preserve">, </w:t>
            </w:r>
            <w:r w:rsidRPr="00D27095">
              <w:rPr>
                <w:i/>
              </w:rPr>
              <w:t>B</w:t>
            </w:r>
            <w:r>
              <w:t xml:space="preserve"> and </w:t>
            </w:r>
            <w:r w:rsidRPr="00D27095">
              <w:rPr>
                <w:i/>
              </w:rPr>
              <w:t>C</w:t>
            </w:r>
            <w:r>
              <w:t>. Obtaining two different equations in the same two variables would constitute an attempt.</w:t>
            </w:r>
          </w:p>
        </w:tc>
        <w:tc>
          <w:tcPr>
            <w:tcW w:w="1271" w:type="dxa"/>
            <w:shd w:val="clear" w:color="auto" w:fill="auto"/>
          </w:tcPr>
          <w:p w14:paraId="69B571C3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627E07" w:rsidRPr="00AC0AB3" w14:paraId="2B7C7FC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17DB35" w14:textId="77777777" w:rsidR="00627E07" w:rsidRDefault="00627E07" w:rsidP="00DE5FF5">
            <w:pPr>
              <w:pStyle w:val="Text"/>
            </w:pPr>
            <w:r>
              <w:t>Finds the correct value of any one variable:</w:t>
            </w:r>
          </w:p>
          <w:p w14:paraId="3A416BC7" w14:textId="77777777" w:rsidR="00627E07" w:rsidRPr="00C93C9D" w:rsidRDefault="00627E07" w:rsidP="00DE5FF5">
            <w:pPr>
              <w:pStyle w:val="Text"/>
            </w:pPr>
            <w:r>
              <w:t xml:space="preserve">either </w:t>
            </w: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 or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1271" w:type="dxa"/>
            <w:shd w:val="clear" w:color="auto" w:fill="auto"/>
          </w:tcPr>
          <w:p w14:paraId="7AD07DF1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627E07" w:rsidRPr="00AC0AB3" w14:paraId="2A005C5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23F17F6" w14:textId="77777777" w:rsidR="00627E07" w:rsidRDefault="00627E07" w:rsidP="00DE5FF5">
            <w:pPr>
              <w:pStyle w:val="Text"/>
            </w:pPr>
            <w:r>
              <w:t>Finds the correct value of all three variables:</w:t>
            </w:r>
          </w:p>
          <w:p w14:paraId="29871F52" w14:textId="77777777" w:rsidR="00627E07" w:rsidRPr="00C93C9D" w:rsidRDefault="00627E07" w:rsidP="00DE5FF5">
            <w:pPr>
              <w:pStyle w:val="Text"/>
            </w:pPr>
            <w:r w:rsidRPr="00D27095">
              <w:rPr>
                <w:i/>
              </w:rPr>
              <w:t>A</w:t>
            </w:r>
            <w:r>
              <w:t xml:space="preserve"> = 2, </w:t>
            </w:r>
            <w:r w:rsidRPr="00D27095">
              <w:rPr>
                <w:i/>
              </w:rPr>
              <w:t>B</w:t>
            </w:r>
            <w:r>
              <w:t xml:space="preserve"> = 5, </w:t>
            </w:r>
            <w:r w:rsidRPr="00D27095">
              <w:rPr>
                <w:i/>
              </w:rPr>
              <w:t>C</w:t>
            </w:r>
            <w:r>
              <w:t xml:space="preserve"> = −1</w:t>
            </w:r>
          </w:p>
        </w:tc>
        <w:tc>
          <w:tcPr>
            <w:tcW w:w="1271" w:type="dxa"/>
            <w:shd w:val="clear" w:color="auto" w:fill="auto"/>
          </w:tcPr>
          <w:p w14:paraId="3FC9564B" w14:textId="77777777" w:rsidR="00627E07" w:rsidRPr="00C93C9D" w:rsidRDefault="00627E07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7E07" w:rsidRPr="00AC0AB3" w14:paraId="53B478D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AE3D21E" w14:textId="77777777" w:rsidR="00627E07" w:rsidRDefault="00627E07" w:rsidP="00627E0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4100B88B" w14:textId="77777777" w:rsidR="00627E07" w:rsidRPr="00AC0AB3" w:rsidRDefault="00627E07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D8CFA31" w14:textId="77777777" w:rsidR="00FB6519" w:rsidRDefault="00FB6519" w:rsidP="001C74BF"/>
    <w:p w14:paraId="34671014" w14:textId="77777777" w:rsidR="00627E07" w:rsidRPr="006360B8" w:rsidRDefault="00627E07" w:rsidP="00627E07">
      <w:pPr>
        <w:pStyle w:val="TableHead"/>
        <w:framePr w:hSpace="0" w:wrap="auto" w:hAnchor="text" w:xAlign="left" w:yAlign="inline"/>
        <w:jc w:val="left"/>
      </w:pPr>
      <w:r w:rsidRPr="00627E07">
        <w:t>NOTES:</w:t>
      </w:r>
      <w:r>
        <w:rPr>
          <w:b w:val="0"/>
        </w:rPr>
        <w:t xml:space="preserve">   </w:t>
      </w:r>
      <w:r w:rsidRPr="006360B8">
        <w:t>Alternative method</w:t>
      </w:r>
    </w:p>
    <w:p w14:paraId="70E0A6C7" w14:textId="77777777" w:rsidR="00627E07" w:rsidRPr="00627E07" w:rsidRDefault="00627E07" w:rsidP="00627E07">
      <w:pPr>
        <w:pStyle w:val="Text"/>
        <w:tabs>
          <w:tab w:val="right" w:pos="4536"/>
        </w:tabs>
      </w:pPr>
      <w:r>
        <w:t>Uses the substitution method, having first obtained this equation:</w:t>
      </w:r>
      <w:r w:rsidRPr="00E45220">
        <w:rPr>
          <w:position w:val="-10"/>
        </w:rPr>
        <w:object w:dxaOrig="5580" w:dyaOrig="380" w14:anchorId="1BA287D3">
          <v:shape id="_x0000_i1050" type="#_x0000_t75" style="width:279pt;height:18.6pt" o:ole="">
            <v:imagedata r:id="rId44" o:title=""/>
          </v:shape>
          <o:OLEObject Type="Embed" ProgID="Equation.DSMT4" ShapeID="_x0000_i1050" DrawAspect="Content" ObjectID="_1733929214" r:id="rId54"/>
        </w:object>
      </w:r>
      <w:r>
        <w:tab/>
      </w:r>
      <w:r>
        <w:tab/>
        <w:t>(</w:t>
      </w:r>
      <w:r>
        <w:rPr>
          <w:b/>
        </w:rPr>
        <w:t>M3 as above</w:t>
      </w:r>
      <w:r>
        <w:t>)</w:t>
      </w:r>
    </w:p>
    <w:p w14:paraId="756B267D" w14:textId="77777777" w:rsidR="00627E07" w:rsidRPr="007E7305" w:rsidRDefault="00627E07" w:rsidP="00627E07">
      <w:pPr>
        <w:pStyle w:val="Text"/>
      </w:pPr>
      <w:r>
        <w:t xml:space="preserve">Substitutes </w:t>
      </w:r>
      <w:r w:rsidRPr="007E7305">
        <w:rPr>
          <w:i/>
        </w:rPr>
        <w:t>x</w:t>
      </w:r>
      <w:r>
        <w:t xml:space="preserve"> = 4 to obtain 9</w:t>
      </w:r>
      <w:r w:rsidRPr="007E7305">
        <w:rPr>
          <w:i/>
        </w:rPr>
        <w:t>B</w:t>
      </w:r>
      <w:r>
        <w:t xml:space="preserve"> = 45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14:paraId="2AB06F8A" w14:textId="77777777" w:rsidR="00627E07" w:rsidRDefault="00627E07" w:rsidP="00627E07">
      <w:pPr>
        <w:pStyle w:val="Text"/>
        <w:rPr>
          <w:b/>
        </w:rPr>
      </w:pPr>
      <w:r>
        <w:t xml:space="preserve">Substitutes </w:t>
      </w:r>
      <w:r w:rsidRPr="000B4578">
        <w:rPr>
          <w:i/>
        </w:rPr>
        <w:t>x</w:t>
      </w:r>
      <w:r>
        <w:t xml:space="preserve"> = 3 to obtain 8</w:t>
      </w:r>
      <w:r>
        <w:rPr>
          <w:i/>
        </w:rPr>
        <w:t>A</w:t>
      </w:r>
      <w:r>
        <w:t xml:space="preserve"> = 16 </w:t>
      </w:r>
      <w:r>
        <w:tab/>
      </w:r>
      <w:r>
        <w:tab/>
        <w:t>(</w:t>
      </w:r>
      <w:r>
        <w:rPr>
          <w:b/>
        </w:rPr>
        <w:t>M1</w:t>
      </w:r>
      <w:r>
        <w:t>)</w:t>
      </w:r>
    </w:p>
    <w:p w14:paraId="4DB3CAC9" w14:textId="77777777" w:rsidR="00627E07" w:rsidRPr="00627E07" w:rsidRDefault="00627E07" w:rsidP="00627E07">
      <w:pPr>
        <w:rPr>
          <w:b/>
        </w:rPr>
      </w:pPr>
      <w:r>
        <w:t xml:space="preserve">Substitutes </w:t>
      </w:r>
      <w:r w:rsidRPr="000B4578">
        <w:rPr>
          <w:i/>
        </w:rPr>
        <w:t>x</w:t>
      </w:r>
      <w:r>
        <w:t xml:space="preserve"> = −5 to obtain −72</w:t>
      </w:r>
      <w:r>
        <w:rPr>
          <w:i/>
        </w:rPr>
        <w:t>C</w:t>
      </w:r>
      <w:r>
        <w:t xml:space="preserve"> = 72 </w:t>
      </w:r>
      <w:r>
        <w:tab/>
        <w:t>(</w:t>
      </w:r>
      <w:r>
        <w:rPr>
          <w:b/>
        </w:rPr>
        <w:t>A1</w:t>
      </w:r>
      <w:r>
        <w:t>)</w:t>
      </w:r>
    </w:p>
    <w:p w14:paraId="05777011" w14:textId="77777777" w:rsidR="00FB6519" w:rsidRDefault="00FB6519">
      <w:r>
        <w:br w:type="page"/>
      </w:r>
    </w:p>
    <w:p w14:paraId="5212F6FE" w14:textId="77777777"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14:paraId="59A215BB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C9A5EAB" w14:textId="77777777" w:rsidR="00DE5FF5" w:rsidRPr="00EF0C3E" w:rsidRDefault="009E6AFD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rPr>
                <w:lang w:eastAsia="en-GB"/>
              </w:rPr>
              <w:pict w14:anchorId="4541696B">
                <v:shape id="_x0000_s1115" type="#_x0000_t202" style="position:absolute;left:0;text-align:left;margin-left:-21.5pt;margin-top:.45pt;width:31.2pt;height:23.5pt;z-index:251771904;mso-width-relative:margin;mso-height-relative:margin">
                  <v:textbox>
                    <w:txbxContent>
                      <w:p w14:paraId="3C7FDFB4" w14:textId="77777777" w:rsidR="00DE5FF5" w:rsidRPr="00B26E68" w:rsidRDefault="00DE5FF5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Demonstrates an attempt to find the vectors</w:t>
            </w:r>
            <w:r w:rsidR="00DE5FF5" w:rsidRPr="00B17D1B">
              <w:rPr>
                <w:position w:val="-4"/>
              </w:rPr>
              <w:object w:dxaOrig="360" w:dyaOrig="300" w14:anchorId="7975F773">
                <v:shape id="_x0000_i1051" type="#_x0000_t75" style="width:18.6pt;height:14.4pt" o:ole="">
                  <v:imagedata r:id="rId55" o:title=""/>
                </v:shape>
                <o:OLEObject Type="Embed" ProgID="Equation.DSMT4" ShapeID="_x0000_i1051" DrawAspect="Content" ObjectID="_1733929215" r:id="rId56"/>
              </w:object>
            </w:r>
            <w:r w:rsidR="00DE5FF5">
              <w:t>,</w:t>
            </w:r>
            <w:r w:rsidR="00DE5FF5" w:rsidRPr="00066BE0">
              <w:rPr>
                <w:position w:val="-6"/>
              </w:rPr>
              <w:object w:dxaOrig="380" w:dyaOrig="320" w14:anchorId="3DA2DEDA">
                <v:shape id="_x0000_i1052" type="#_x0000_t75" style="width:19.2pt;height:16.2pt" o:ole="">
                  <v:imagedata r:id="rId57" o:title=""/>
                </v:shape>
                <o:OLEObject Type="Embed" ProgID="Equation.DSMT4" ShapeID="_x0000_i1052" DrawAspect="Content" ObjectID="_1733929216" r:id="rId58"/>
              </w:object>
            </w:r>
            <w:r w:rsidR="00DE5FF5">
              <w:t>and</w:t>
            </w:r>
            <w:r w:rsidR="00DE5FF5" w:rsidRPr="00066BE0">
              <w:rPr>
                <w:position w:val="-6"/>
              </w:rPr>
              <w:object w:dxaOrig="380" w:dyaOrig="320" w14:anchorId="2C4C3693">
                <v:shape id="_x0000_i1053" type="#_x0000_t75" style="width:19.2pt;height:16.2pt" o:ole="">
                  <v:imagedata r:id="rId59" o:title=""/>
                </v:shape>
                <o:OLEObject Type="Embed" ProgID="Equation.DSMT4" ShapeID="_x0000_i1053" DrawAspect="Content" ObjectID="_1733929217" r:id="rId60"/>
              </w:object>
            </w:r>
          </w:p>
        </w:tc>
        <w:tc>
          <w:tcPr>
            <w:tcW w:w="1271" w:type="dxa"/>
            <w:shd w:val="clear" w:color="auto" w:fill="auto"/>
          </w:tcPr>
          <w:p w14:paraId="092E8B49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14:paraId="4618AEB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A289933" w14:textId="77777777"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2"/>
              </w:rPr>
              <w:object w:dxaOrig="1340" w:dyaOrig="380" w14:anchorId="02D67607">
                <v:shape id="_x0000_i1054" type="#_x0000_t75" style="width:67.2pt;height:19.2pt" o:ole="">
                  <v:imagedata r:id="rId61" o:title=""/>
                </v:shape>
                <o:OLEObject Type="Embed" ProgID="Equation.DSMT4" ShapeID="_x0000_i1054" DrawAspect="Content" ObjectID="_1733929218" r:id="rId62"/>
              </w:object>
            </w:r>
            <w:r>
              <w:t>,</w:t>
            </w:r>
            <w:r w:rsidRPr="00411421">
              <w:rPr>
                <w:position w:val="-12"/>
              </w:rPr>
              <w:object w:dxaOrig="1219" w:dyaOrig="380" w14:anchorId="787AAF19">
                <v:shape id="_x0000_i1055" type="#_x0000_t75" style="width:60.6pt;height:19.2pt" o:ole="">
                  <v:imagedata r:id="rId63" o:title=""/>
                </v:shape>
                <o:OLEObject Type="Embed" ProgID="Equation.DSMT4" ShapeID="_x0000_i1055" DrawAspect="Content" ObjectID="_1733929219" r:id="rId64"/>
              </w:object>
            </w:r>
            <w:r>
              <w:t>and</w:t>
            </w:r>
            <w:r w:rsidRPr="00411421">
              <w:rPr>
                <w:position w:val="-12"/>
              </w:rPr>
              <w:object w:dxaOrig="1320" w:dyaOrig="380" w14:anchorId="159C5A02">
                <v:shape id="_x0000_i1056" type="#_x0000_t75" style="width:66.6pt;height:19.2pt" o:ole="">
                  <v:imagedata r:id="rId65" o:title=""/>
                </v:shape>
                <o:OLEObject Type="Embed" ProgID="Equation.DSMT4" ShapeID="_x0000_i1056" DrawAspect="Content" ObjectID="_1733929220" r:id="rId66"/>
              </w:object>
            </w:r>
          </w:p>
        </w:tc>
        <w:tc>
          <w:tcPr>
            <w:tcW w:w="1271" w:type="dxa"/>
            <w:shd w:val="clear" w:color="auto" w:fill="auto"/>
          </w:tcPr>
          <w:p w14:paraId="428A1371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F628CD" w14:paraId="7239C7C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BF29192" w14:textId="77777777"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Demonstrates an attempt to find</w:t>
            </w:r>
            <w:r w:rsidRPr="00EB7597">
              <w:rPr>
                <w:position w:val="-10"/>
              </w:rPr>
              <w:object w:dxaOrig="420" w:dyaOrig="360" w14:anchorId="2A35B5F3">
                <v:shape id="_x0000_i1057" type="#_x0000_t75" style="width:21pt;height:17.4pt" o:ole="">
                  <v:imagedata r:id="rId67" o:title=""/>
                </v:shape>
                <o:OLEObject Type="Embed" ProgID="Equation.DSMT4" ShapeID="_x0000_i1057" DrawAspect="Content" ObjectID="_1733929221" r:id="rId68"/>
              </w:object>
            </w:r>
            <w:r>
              <w:t>,</w:t>
            </w:r>
            <w:r w:rsidRPr="00EB7597">
              <w:rPr>
                <w:position w:val="-10"/>
              </w:rPr>
              <w:object w:dxaOrig="440" w:dyaOrig="360" w14:anchorId="69920018">
                <v:shape id="_x0000_i1058" type="#_x0000_t75" style="width:21.6pt;height:17.4pt" o:ole="">
                  <v:imagedata r:id="rId69" o:title=""/>
                </v:shape>
                <o:OLEObject Type="Embed" ProgID="Equation.DSMT4" ShapeID="_x0000_i1058" DrawAspect="Content" ObjectID="_1733929222" r:id="rId70"/>
              </w:object>
            </w:r>
            <w:r>
              <w:t>and</w:t>
            </w:r>
            <w:r w:rsidRPr="00EB7597">
              <w:rPr>
                <w:position w:val="-10"/>
              </w:rPr>
              <w:object w:dxaOrig="440" w:dyaOrig="360" w14:anchorId="211A8A3D">
                <v:shape id="_x0000_i1059" type="#_x0000_t75" style="width:21.6pt;height:17.4pt" o:ole="">
                  <v:imagedata r:id="rId71" o:title=""/>
                </v:shape>
                <o:OLEObject Type="Embed" ProgID="Equation.DSMT4" ShapeID="_x0000_i1059" DrawAspect="Content" ObjectID="_1733929223" r:id="rId72"/>
              </w:object>
            </w:r>
          </w:p>
        </w:tc>
        <w:tc>
          <w:tcPr>
            <w:tcW w:w="1271" w:type="dxa"/>
            <w:shd w:val="clear" w:color="auto" w:fill="auto"/>
          </w:tcPr>
          <w:p w14:paraId="63C75CA3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6B89923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DB32DF0" w14:textId="77777777" w:rsidR="00DE5FF5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080" w:dyaOrig="480" w14:anchorId="123600C2">
                <v:shape id="_x0000_i1060" type="#_x0000_t75" style="width:153.6pt;height:24.6pt" o:ole="">
                  <v:imagedata r:id="rId73" o:title=""/>
                </v:shape>
                <o:OLEObject Type="Embed" ProgID="Equation.DSMT4" ShapeID="_x0000_i1060" DrawAspect="Content" ObjectID="_1733929224" r:id="rId74"/>
              </w:object>
            </w:r>
            <w:r>
              <w:t xml:space="preserve">                  Finds</w:t>
            </w:r>
            <w:r w:rsidRPr="00411421">
              <w:rPr>
                <w:position w:val="-14"/>
              </w:rPr>
              <w:object w:dxaOrig="3040" w:dyaOrig="480" w14:anchorId="3CC7C79A">
                <v:shape id="_x0000_i1061" type="#_x0000_t75" style="width:153pt;height:24.6pt" o:ole="">
                  <v:imagedata r:id="rId75" o:title=""/>
                </v:shape>
                <o:OLEObject Type="Embed" ProgID="Equation.DSMT4" ShapeID="_x0000_i1061" DrawAspect="Content" ObjectID="_1733929225" r:id="rId76"/>
              </w:object>
            </w:r>
          </w:p>
          <w:p w14:paraId="4DF60CA7" w14:textId="77777777"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Finds</w:t>
            </w:r>
            <w:r w:rsidRPr="00411421">
              <w:rPr>
                <w:position w:val="-14"/>
              </w:rPr>
              <w:object w:dxaOrig="3120" w:dyaOrig="480" w14:anchorId="57413077">
                <v:shape id="_x0000_i1062" type="#_x0000_t75" style="width:156pt;height:24.6pt" o:ole="">
                  <v:imagedata r:id="rId77" o:title=""/>
                </v:shape>
                <o:OLEObject Type="Embed" ProgID="Equation.DSMT4" ShapeID="_x0000_i1062" DrawAspect="Content" ObjectID="_1733929226" r:id="rId78"/>
              </w:object>
            </w:r>
          </w:p>
        </w:tc>
        <w:tc>
          <w:tcPr>
            <w:tcW w:w="1271" w:type="dxa"/>
            <w:shd w:val="clear" w:color="auto" w:fill="auto"/>
          </w:tcPr>
          <w:p w14:paraId="735052E8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3A92D7E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BBB655" w14:textId="77777777"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States or implies in a right-angled triangle</w:t>
            </w:r>
            <w:r w:rsidRPr="00B30747">
              <w:rPr>
                <w:position w:val="-6"/>
              </w:rPr>
              <w:object w:dxaOrig="1100" w:dyaOrig="320" w14:anchorId="7AED370B">
                <v:shape id="_x0000_i1063" type="#_x0000_t75" style="width:55.2pt;height:15pt" o:ole="">
                  <v:imagedata r:id="rId79" o:title=""/>
                </v:shape>
                <o:OLEObject Type="Embed" ProgID="Equation.DSMT4" ShapeID="_x0000_i1063" DrawAspect="Content" ObjectID="_1733929227" r:id="rId80"/>
              </w:object>
            </w:r>
          </w:p>
        </w:tc>
        <w:tc>
          <w:tcPr>
            <w:tcW w:w="1271" w:type="dxa"/>
            <w:shd w:val="clear" w:color="auto" w:fill="auto"/>
          </w:tcPr>
          <w:p w14:paraId="174E86B7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1F87545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E72507A" w14:textId="77777777" w:rsidR="00DE5FF5" w:rsidRPr="00EF0C3E" w:rsidRDefault="00DE5FF5" w:rsidP="00DE5FF5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 xml:space="preserve">     States that</w:t>
            </w:r>
            <w:r w:rsidRPr="004753D8">
              <w:rPr>
                <w:position w:val="-10"/>
              </w:rPr>
              <w:object w:dxaOrig="1920" w:dyaOrig="360" w14:anchorId="79659DD3">
                <v:shape id="_x0000_i1064" type="#_x0000_t75" style="width:96pt;height:17.4pt" o:ole="">
                  <v:imagedata r:id="rId81" o:title=""/>
                </v:shape>
                <o:OLEObject Type="Embed" ProgID="Equation.DSMT4" ShapeID="_x0000_i1064" DrawAspect="Content" ObjectID="_1733929228" r:id="rId82"/>
              </w:object>
            </w:r>
          </w:p>
        </w:tc>
        <w:tc>
          <w:tcPr>
            <w:tcW w:w="1271" w:type="dxa"/>
            <w:shd w:val="clear" w:color="auto" w:fill="auto"/>
          </w:tcPr>
          <w:p w14:paraId="728626B1" w14:textId="77777777" w:rsidR="00DE5FF5" w:rsidRPr="00EF0C3E" w:rsidRDefault="00DE5FF5" w:rsidP="00DE5FF5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E5FF5" w:rsidRPr="00AC0AB3" w14:paraId="47D7739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5BBEADF" w14:textId="77777777" w:rsidR="00DE5FF5" w:rsidRDefault="00DE5FF5" w:rsidP="00DE5FF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52E2F40" w14:textId="77777777" w:rsidR="00DE5FF5" w:rsidRPr="00AC0AB3" w:rsidRDefault="00DE5FF5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2F7AD47B" w14:textId="77777777" w:rsidR="00FB6519" w:rsidRPr="00DE5FF5" w:rsidRDefault="00FB6519" w:rsidP="00FB6519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14:paraId="0193514D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6363DFD" w14:textId="77777777" w:rsidR="00DE5FF5" w:rsidRPr="00EF0C3E" w:rsidRDefault="009E6AFD" w:rsidP="00DE5FF5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 w14:anchorId="4A64992B">
                <v:shape id="_x0000_s1100" type="#_x0000_t202" style="position:absolute;left:0;text-align:left;margin-left:-21.5pt;margin-top:.1pt;width:35.4pt;height:23.5pt;z-index:251757568;mso-width-relative:margin;mso-height-relative:margin">
                  <v:textbox style="mso-next-textbox:#_x0000_s1100">
                    <w:txbxContent>
                      <w:p w14:paraId="2A2AAFA5" w14:textId="77777777" w:rsidR="00DE5FF5" w:rsidRPr="00FB6519" w:rsidRDefault="00DE5FF5" w:rsidP="00D52C3C">
                        <w:pPr>
                          <w:jc w:val="center"/>
                        </w:pPr>
                        <w:r>
                          <w:t>8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Rearranges</w:t>
            </w:r>
            <w:r w:rsidR="00DE5FF5" w:rsidRPr="002B4970">
              <w:rPr>
                <w:position w:val="-12"/>
              </w:rPr>
              <w:object w:dxaOrig="1160" w:dyaOrig="360" w14:anchorId="1054E7A8">
                <v:shape id="_x0000_i1065" type="#_x0000_t75" style="width:59.4pt;height:18.6pt" o:ole="">
                  <v:imagedata r:id="rId83" o:title=""/>
                </v:shape>
                <o:OLEObject Type="Embed" ProgID="Equation.DSMT4" ShapeID="_x0000_i1065" DrawAspect="Content" ObjectID="_1733929229" r:id="rId84"/>
              </w:object>
            </w:r>
            <w:r w:rsidR="00DE5FF5">
              <w:t>to obtain</w:t>
            </w:r>
            <w:r w:rsidR="00DE5FF5" w:rsidRPr="002B4970">
              <w:rPr>
                <w:position w:val="-22"/>
              </w:rPr>
              <w:object w:dxaOrig="920" w:dyaOrig="580" w14:anchorId="2447D420">
                <v:shape id="_x0000_i1066" type="#_x0000_t75" style="width:46.2pt;height:29.4pt" o:ole="">
                  <v:imagedata r:id="rId85" o:title=""/>
                </v:shape>
                <o:OLEObject Type="Embed" ProgID="Equation.DSMT4" ShapeID="_x0000_i1066" DrawAspect="Content" ObjectID="_1733929230" r:id="rId86"/>
              </w:object>
            </w:r>
          </w:p>
        </w:tc>
        <w:tc>
          <w:tcPr>
            <w:tcW w:w="1271" w:type="dxa"/>
            <w:shd w:val="clear" w:color="auto" w:fill="auto"/>
          </w:tcPr>
          <w:p w14:paraId="39F4DB71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14:paraId="3AEAFF8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BA2A2E2" w14:textId="77777777" w:rsidR="00DE5FF5" w:rsidRDefault="00DE5FF5" w:rsidP="00DE5FF5">
            <w:pPr>
              <w:pStyle w:val="Text"/>
              <w:ind w:left="75"/>
            </w:pPr>
            <w:r>
              <w:t xml:space="preserve">    Substitutes</w:t>
            </w:r>
            <w:r w:rsidRPr="002B4970">
              <w:rPr>
                <w:position w:val="-22"/>
              </w:rPr>
              <w:object w:dxaOrig="920" w:dyaOrig="580" w14:anchorId="72A19D06">
                <v:shape id="_x0000_i1067" type="#_x0000_t75" style="width:46.2pt;height:29.4pt" o:ole="">
                  <v:imagedata r:id="rId87" o:title=""/>
                </v:shape>
                <o:OLEObject Type="Embed" ProgID="Equation.DSMT4" ShapeID="_x0000_i1067" DrawAspect="Content" ObjectID="_1733929231" r:id="rId88"/>
              </w:object>
            </w:r>
            <w:r>
              <w:t>into</w:t>
            </w:r>
            <w:r w:rsidRPr="008A4780">
              <w:rPr>
                <w:position w:val="-10"/>
              </w:rPr>
              <w:object w:dxaOrig="1080" w:dyaOrig="360" w14:anchorId="3D11E15F">
                <v:shape id="_x0000_i1068" type="#_x0000_t75" style="width:54.6pt;height:18.6pt" o:ole="">
                  <v:imagedata r:id="rId89" o:title=""/>
                </v:shape>
                <o:OLEObject Type="Embed" ProgID="Equation.DSMT4" ShapeID="_x0000_i1068" DrawAspect="Content" ObjectID="_1733929232" r:id="rId90"/>
              </w:object>
            </w:r>
          </w:p>
          <w:p w14:paraId="794F7C82" w14:textId="77777777" w:rsidR="00DE5FF5" w:rsidRPr="00EF0C3E" w:rsidRDefault="00DE5FF5" w:rsidP="00DE5FF5">
            <w:pPr>
              <w:pStyle w:val="Text"/>
              <w:ind w:left="75"/>
            </w:pPr>
            <w:r>
              <w:t xml:space="preserve">    For example,</w:t>
            </w:r>
            <w:r w:rsidRPr="002B4970">
              <w:rPr>
                <w:position w:val="-26"/>
              </w:rPr>
              <w:object w:dxaOrig="1780" w:dyaOrig="680" w14:anchorId="71FFCC74">
                <v:shape id="_x0000_i1069" type="#_x0000_t75" style="width:89.4pt;height:33.6pt" o:ole="">
                  <v:imagedata r:id="rId91" o:title=""/>
                </v:shape>
                <o:OLEObject Type="Embed" ProgID="Equation.DSMT4" ShapeID="_x0000_i1069" DrawAspect="Content" ObjectID="_1733929233" r:id="rId9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79688CB5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14:paraId="4520030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45AB18B" w14:textId="77777777" w:rsidR="00DE5FF5" w:rsidRPr="00EF0C3E" w:rsidRDefault="00DE5FF5" w:rsidP="00DE5FF5">
            <w:pPr>
              <w:pStyle w:val="Text"/>
              <w:ind w:left="75"/>
            </w:pPr>
            <w:r>
              <w:t xml:space="preserve">    Finds</w:t>
            </w:r>
            <w:r w:rsidRPr="002B4970">
              <w:rPr>
                <w:position w:val="-22"/>
              </w:rPr>
              <w:object w:dxaOrig="1560" w:dyaOrig="580" w14:anchorId="7D538143">
                <v:shape id="_x0000_i1070" type="#_x0000_t75" style="width:78.6pt;height:29.4pt" o:ole="">
                  <v:imagedata r:id="rId93" o:title=""/>
                </v:shape>
                <o:OLEObject Type="Embed" ProgID="Equation.DSMT4" ShapeID="_x0000_i1070" DrawAspect="Content" ObjectID="_1733929234" r:id="rId94"/>
              </w:object>
            </w:r>
          </w:p>
        </w:tc>
        <w:tc>
          <w:tcPr>
            <w:tcW w:w="1271" w:type="dxa"/>
            <w:shd w:val="clear" w:color="auto" w:fill="auto"/>
          </w:tcPr>
          <w:p w14:paraId="0659FBDD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580FFD9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82046A1" w14:textId="77777777" w:rsidR="00DE5FF5" w:rsidRPr="00EF0C3E" w:rsidRDefault="00DE5FF5" w:rsidP="00DE5FF5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094285B4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DE5FF5" w:rsidRPr="00AC0AB3" w14:paraId="259B603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87F7FD6" w14:textId="77777777" w:rsidR="00DE5FF5" w:rsidRPr="00EF0C3E" w:rsidRDefault="009E6AFD" w:rsidP="00DE5FF5">
            <w:pPr>
              <w:pStyle w:val="Text"/>
              <w:ind w:left="75"/>
            </w:pPr>
            <w:r>
              <w:rPr>
                <w:lang w:eastAsia="en-GB"/>
              </w:rPr>
              <w:pict w14:anchorId="0792E2C0">
                <v:shape id="_x0000_s1116" type="#_x0000_t202" style="position:absolute;left:0;text-align:left;margin-left:-21.5pt;margin-top:.05pt;width:35.4pt;height:23.5pt;z-index:251772928;mso-position-horizontal-relative:text;mso-position-vertical-relative:text;mso-width-relative:margin;mso-height-relative:margin">
                  <v:textbox style="mso-next-textbox:#_x0000_s1116">
                    <w:txbxContent>
                      <w:p w14:paraId="360CD55F" w14:textId="77777777" w:rsidR="00DE5FF5" w:rsidRPr="00FB6519" w:rsidRDefault="00DE5FF5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Deduces that the width of the arch can be found by substituting </w:t>
            </w:r>
            <w:r w:rsidR="00DE5FF5" w:rsidRPr="008A4780">
              <w:rPr>
                <w:position w:val="-6"/>
              </w:rPr>
              <w:object w:dxaOrig="700" w:dyaOrig="260" w14:anchorId="29119985">
                <v:shape id="_x0000_i1071" type="#_x0000_t75" style="width:36pt;height:12.6pt" o:ole="">
                  <v:imagedata r:id="rId95" o:title=""/>
                </v:shape>
                <o:OLEObject Type="Embed" ProgID="Equation.DSMT4" ShapeID="_x0000_i1071" DrawAspect="Content" ObjectID="_1733929235" r:id="rId96"/>
              </w:object>
            </w:r>
            <w:r w:rsidR="00DE5FF5">
              <w:t xml:space="preserve"> into </w:t>
            </w:r>
            <w:r w:rsidR="00DE5FF5" w:rsidRPr="002B4970">
              <w:rPr>
                <w:position w:val="-12"/>
              </w:rPr>
              <w:object w:dxaOrig="1160" w:dyaOrig="360" w14:anchorId="233B5EE2">
                <v:shape id="_x0000_i1072" type="#_x0000_t75" style="width:59.4pt;height:18.6pt" o:ole="">
                  <v:imagedata r:id="rId97" o:title=""/>
                </v:shape>
                <o:OLEObject Type="Embed" ProgID="Equation.DSMT4" ShapeID="_x0000_i1072" DrawAspect="Content" ObjectID="_1733929236" r:id="rId98"/>
              </w:object>
            </w:r>
          </w:p>
        </w:tc>
        <w:tc>
          <w:tcPr>
            <w:tcW w:w="1271" w:type="dxa"/>
            <w:shd w:val="clear" w:color="auto" w:fill="auto"/>
          </w:tcPr>
          <w:p w14:paraId="4E581E9E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26F6828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4C66555" w14:textId="77777777" w:rsidR="00DE5FF5" w:rsidRPr="00EF0C3E" w:rsidRDefault="00DE5FF5" w:rsidP="00DE5FF5">
            <w:pPr>
              <w:pStyle w:val="Text"/>
              <w:ind w:left="75"/>
            </w:pPr>
            <w:r>
              <w:t xml:space="preserve">     Finds </w:t>
            </w:r>
            <w:r w:rsidRPr="002A6EC8">
              <w:rPr>
                <w:i/>
              </w:rPr>
              <w:t xml:space="preserve">x </w:t>
            </w:r>
            <w:r>
              <w:t xml:space="preserve">= 0 and </w:t>
            </w:r>
            <w:r w:rsidRPr="002A6EC8">
              <w:rPr>
                <w:i/>
              </w:rPr>
              <w:t>x</w:t>
            </w:r>
            <w:r>
              <w:t xml:space="preserve"> = 160 and deduces the width of the arch is 160 m.</w:t>
            </w:r>
          </w:p>
        </w:tc>
        <w:tc>
          <w:tcPr>
            <w:tcW w:w="1271" w:type="dxa"/>
            <w:shd w:val="clear" w:color="auto" w:fill="auto"/>
          </w:tcPr>
          <w:p w14:paraId="5A2A61CB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5558A85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F9A64B" w14:textId="77777777" w:rsidR="00DE5FF5" w:rsidRPr="00EF0C3E" w:rsidRDefault="00DE5FF5" w:rsidP="00DE5FF5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96D68C1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14:paraId="28D8E8B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53E6DCA" w14:textId="77777777" w:rsidR="00DE5FF5" w:rsidRPr="00EF0C3E" w:rsidRDefault="009E6AFD" w:rsidP="00DE5FF5">
            <w:pPr>
              <w:pStyle w:val="Text"/>
              <w:ind w:left="75"/>
            </w:pPr>
            <w:r>
              <w:rPr>
                <w:lang w:eastAsia="en-GB"/>
              </w:rPr>
              <w:pict w14:anchorId="37B3B63B">
                <v:shape id="_x0000_s1117" type="#_x0000_t202" style="position:absolute;left:0;text-align:left;margin-left:-16.9pt;margin-top:.85pt;width:35.4pt;height:23.5pt;z-index:251773952;mso-position-horizontal-relative:text;mso-position-vertical-relative:text;mso-width-relative:margin;mso-height-relative:margin">
                  <v:textbox style="mso-next-textbox:#_x0000_s1117">
                    <w:txbxContent>
                      <w:p w14:paraId="4BC35DCD" w14:textId="77777777" w:rsidR="00DE5FF5" w:rsidRPr="00FB6519" w:rsidRDefault="00DE5FF5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 Deduces that the greatest height occurs when </w:t>
            </w:r>
            <w:r w:rsidR="00DE5FF5" w:rsidRPr="002B4970">
              <w:rPr>
                <w:position w:val="-22"/>
              </w:rPr>
              <w:object w:dxaOrig="2280" w:dyaOrig="580" w14:anchorId="0462BCC5">
                <v:shape id="_x0000_i1073" type="#_x0000_t75" style="width:114.6pt;height:29.4pt" o:ole="">
                  <v:imagedata r:id="rId99" o:title=""/>
                </v:shape>
                <o:OLEObject Type="Embed" ProgID="Equation.DSMT4" ShapeID="_x0000_i1073" DrawAspect="Content" ObjectID="_1733929237" r:id="rId100"/>
              </w:object>
            </w:r>
          </w:p>
        </w:tc>
        <w:tc>
          <w:tcPr>
            <w:tcW w:w="1271" w:type="dxa"/>
            <w:shd w:val="clear" w:color="auto" w:fill="auto"/>
          </w:tcPr>
          <w:p w14:paraId="0706BEF8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611B5B7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6580CA" w14:textId="77777777" w:rsidR="00DE5FF5" w:rsidRPr="00EF0C3E" w:rsidRDefault="00DE5FF5" w:rsidP="00DE5FF5">
            <w:pPr>
              <w:pStyle w:val="Text"/>
              <w:ind w:left="75"/>
            </w:pPr>
            <w:r>
              <w:t xml:space="preserve">      Deduces that the height is 100 m.</w:t>
            </w:r>
          </w:p>
        </w:tc>
        <w:tc>
          <w:tcPr>
            <w:tcW w:w="1271" w:type="dxa"/>
            <w:shd w:val="clear" w:color="auto" w:fill="auto"/>
          </w:tcPr>
          <w:p w14:paraId="650A8EF6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2159AC3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18FE35A" w14:textId="77777777" w:rsidR="00DE5FF5" w:rsidRPr="00EF0C3E" w:rsidRDefault="00DE5FF5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811E3B7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14:paraId="0B748FF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83161F3" w14:textId="77777777" w:rsidR="00DE5FF5" w:rsidRDefault="00DE5FF5" w:rsidP="00DE5FF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9876D2F" w14:textId="77777777" w:rsidR="00DE5FF5" w:rsidRPr="00AC0AB3" w:rsidRDefault="00DE5FF5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11C40C84" w14:textId="77777777" w:rsidR="001C74BF" w:rsidRDefault="001C74BF" w:rsidP="001C74BF"/>
    <w:p w14:paraId="2920DB40" w14:textId="77777777" w:rsidR="00185DEC" w:rsidRDefault="00185DEC">
      <w:r>
        <w:br w:type="page"/>
      </w:r>
    </w:p>
    <w:p w14:paraId="6C880209" w14:textId="77777777" w:rsidR="00FB6519" w:rsidRPr="00FB6519" w:rsidRDefault="009E6AFD" w:rsidP="00FB6519">
      <w:pPr>
        <w:rPr>
          <w:b/>
        </w:rPr>
      </w:pPr>
      <w:r>
        <w:rPr>
          <w:lang w:eastAsia="en-GB"/>
        </w:rPr>
        <w:lastRenderedPageBreak/>
        <w:pict w14:anchorId="5AF0820B">
          <v:shape id="_x0000_s1119" type="#_x0000_t202" style="position:absolute;margin-left:-43pt;margin-top:24.9pt;width:35.4pt;height:23.5pt;z-index:251776000;mso-width-relative:margin;mso-height-relative:margin">
            <v:textbox style="mso-next-textbox:#_x0000_s1119">
              <w:txbxContent>
                <w:p w14:paraId="0C6C6053" w14:textId="77777777" w:rsidR="00DE5FF5" w:rsidRPr="00FB6519" w:rsidRDefault="00DE5FF5" w:rsidP="00D52C3C">
                  <w:pPr>
                    <w:jc w:val="center"/>
                  </w:pPr>
                  <w: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E5FF5" w:rsidRPr="00F628CD" w14:paraId="319C5953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8C300AA" w14:textId="77777777" w:rsidR="00DE5FF5" w:rsidRPr="00EF0C3E" w:rsidRDefault="00DE5FF5" w:rsidP="00914E11">
            <w:pPr>
              <w:pStyle w:val="Text"/>
              <w:spacing w:after="0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1680" w:dyaOrig="300" w14:anchorId="57B9CDD7">
                <v:shape id="_x0000_i1074" type="#_x0000_t75" style="width:84pt;height:15pt" o:ole="">
                  <v:imagedata r:id="rId101" o:title=""/>
                </v:shape>
                <o:OLEObject Type="Embed" ProgID="Equation.DSMT4" ShapeID="_x0000_i1074" DrawAspect="Content" ObjectID="_1733929238" r:id="rId102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1860" w:dyaOrig="300" w14:anchorId="0E1A95E3">
                <v:shape id="_x0000_i1075" type="#_x0000_t75" style="width:93pt;height:15pt" o:ole="">
                  <v:imagedata r:id="rId103" o:title=""/>
                </v:shape>
                <o:OLEObject Type="Embed" ProgID="Equation.DSMT4" ShapeID="_x0000_i1075" DrawAspect="Content" ObjectID="_1733929239" r:id="rId104"/>
              </w:object>
            </w:r>
          </w:p>
        </w:tc>
        <w:tc>
          <w:tcPr>
            <w:tcW w:w="1271" w:type="dxa"/>
            <w:shd w:val="clear" w:color="auto" w:fill="auto"/>
          </w:tcPr>
          <w:p w14:paraId="2BFD5B17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F628CD" w14:paraId="253C3E8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61B8211" w14:textId="77777777" w:rsidR="00DE5FF5" w:rsidRPr="00EF0C3E" w:rsidRDefault="00DE5FF5" w:rsidP="00DE5FF5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     Change of sign and continuous function in the interval </w:t>
            </w:r>
            <w:r w:rsidRPr="008A2A74">
              <w:rPr>
                <w:position w:val="-14"/>
              </w:rPr>
              <w:object w:dxaOrig="900" w:dyaOrig="400" w14:anchorId="2CF4E4B5">
                <v:shape id="_x0000_i1076" type="#_x0000_t75" style="width:45.6pt;height:21pt" o:ole="">
                  <v:imagedata r:id="rId105" o:title=""/>
                </v:shape>
                <o:OLEObject Type="Embed" ProgID="Equation.DSMT4" ShapeID="_x0000_i1076" DrawAspect="Content" ObjectID="_1733929240" r:id="rId106"/>
              </w:object>
            </w:r>
            <w:r w:rsidRPr="008A2A74">
              <w:rPr>
                <w:position w:val="-6"/>
              </w:rPr>
              <w:object w:dxaOrig="300" w:dyaOrig="240" w14:anchorId="49F6B2EB">
                <v:shape id="_x0000_i1077" type="#_x0000_t75" style="width:15pt;height:12pt" o:ole="">
                  <v:imagedata r:id="rId107" o:title=""/>
                </v:shape>
                <o:OLEObject Type="Embed" ProgID="Equation.DSMT4" ShapeID="_x0000_i1077" DrawAspect="Content" ObjectID="_1733929241" r:id="rId108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14:paraId="7859B9DD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F628CD" w14:paraId="306A362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336D85F" w14:textId="77777777" w:rsidR="00DE5FF5" w:rsidRPr="00EF0C3E" w:rsidRDefault="00DE5FF5" w:rsidP="00914E11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A177181" w14:textId="77777777" w:rsidR="00DE5FF5" w:rsidRPr="00EF0C3E" w:rsidRDefault="00DE5FF5" w:rsidP="00914E1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E5FF5" w:rsidRPr="00AC0AB3" w14:paraId="7831D72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5AC83A1" w14:textId="77777777" w:rsidR="00DE5FF5" w:rsidRPr="00EF0C3E" w:rsidRDefault="009E6AFD" w:rsidP="00DE5FF5">
            <w:pPr>
              <w:pStyle w:val="Text"/>
              <w:ind w:left="75"/>
            </w:pPr>
            <w:r>
              <w:rPr>
                <w:lang w:eastAsia="en-GB"/>
              </w:rPr>
              <w:pict w14:anchorId="183ABFEF">
                <v:shape id="_x0000_s1118" type="#_x0000_t202" style="position:absolute;left:0;text-align:left;margin-left:-26.5pt;margin-top:-.1pt;width:35.4pt;height:23.5pt;z-index:251774976;mso-position-horizontal-relative:text;mso-position-vertical-relative:text;mso-width-relative:margin;mso-height-relative:margin">
                  <v:textbox style="mso-next-textbox:#_x0000_s1118">
                    <w:txbxContent>
                      <w:p w14:paraId="1339401C" w14:textId="77777777" w:rsidR="00DE5FF5" w:rsidRPr="00FB6519" w:rsidRDefault="00DE5FF5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DE5FF5">
              <w:t xml:space="preserve">     Makes an attempt to differentiate f(</w:t>
            </w:r>
            <w:r w:rsidR="00DE5FF5" w:rsidRPr="00EC0A43">
              <w:rPr>
                <w:i/>
              </w:rPr>
              <w:t>x</w:t>
            </w:r>
            <w:r w:rsidR="00DE5FF5">
              <w:t>)</w:t>
            </w:r>
          </w:p>
        </w:tc>
        <w:tc>
          <w:tcPr>
            <w:tcW w:w="1271" w:type="dxa"/>
            <w:shd w:val="clear" w:color="auto" w:fill="auto"/>
          </w:tcPr>
          <w:p w14:paraId="7642B54A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08CF2B5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B19174B" w14:textId="77777777"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Correctly finds</w:t>
            </w:r>
            <w:r w:rsidRPr="00302449">
              <w:rPr>
                <w:position w:val="-10"/>
              </w:rPr>
              <w:object w:dxaOrig="2500" w:dyaOrig="380" w14:anchorId="20E1F025">
                <v:shape id="_x0000_i1078" type="#_x0000_t75" style="width:125.4pt;height:18.6pt" o:ole="">
                  <v:imagedata r:id="rId109" o:title=""/>
                </v:shape>
                <o:OLEObject Type="Embed" ProgID="Equation.DSMT4" ShapeID="_x0000_i1078" DrawAspect="Content" ObjectID="_1733929242" r:id="rId110"/>
              </w:object>
            </w:r>
          </w:p>
        </w:tc>
        <w:tc>
          <w:tcPr>
            <w:tcW w:w="1271" w:type="dxa"/>
            <w:shd w:val="clear" w:color="auto" w:fill="auto"/>
          </w:tcPr>
          <w:p w14:paraId="7C9F5D67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1A4BEE9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BF347A" w14:textId="77777777" w:rsidR="00DE5FF5" w:rsidRPr="00EF0C3E" w:rsidRDefault="00DE5FF5" w:rsidP="00914E11">
            <w:pPr>
              <w:pStyle w:val="Text"/>
              <w:spacing w:after="0"/>
              <w:ind w:left="75"/>
            </w:pPr>
            <w:r>
              <w:t xml:space="preserve">     Finds</w:t>
            </w:r>
            <w:r w:rsidRPr="00302449">
              <w:rPr>
                <w:position w:val="-10"/>
              </w:rPr>
              <w:object w:dxaOrig="1800" w:dyaOrig="300" w14:anchorId="16C67763">
                <v:shape id="_x0000_i1079" type="#_x0000_t75" style="width:90.6pt;height:15pt" o:ole="">
                  <v:imagedata r:id="rId111" o:title=""/>
                </v:shape>
                <o:OLEObject Type="Embed" ProgID="Equation.DSMT4" ShapeID="_x0000_i1079" DrawAspect="Content" ObjectID="_1733929243" r:id="rId112"/>
              </w:object>
            </w:r>
            <w:r>
              <w:t xml:space="preserve"> and </w:t>
            </w:r>
            <w:r w:rsidRPr="00302449">
              <w:rPr>
                <w:position w:val="-10"/>
              </w:rPr>
              <w:object w:dxaOrig="1720" w:dyaOrig="300" w14:anchorId="56DED06E">
                <v:shape id="_x0000_i1080" type="#_x0000_t75" style="width:84.6pt;height:15pt" o:ole="">
                  <v:imagedata r:id="rId113" o:title=""/>
                </v:shape>
                <o:OLEObject Type="Embed" ProgID="Equation.DSMT4" ShapeID="_x0000_i1080" DrawAspect="Content" ObjectID="_1733929244" r:id="rId114"/>
              </w:object>
            </w:r>
          </w:p>
        </w:tc>
        <w:tc>
          <w:tcPr>
            <w:tcW w:w="1271" w:type="dxa"/>
            <w:shd w:val="clear" w:color="auto" w:fill="auto"/>
          </w:tcPr>
          <w:p w14:paraId="584CEDCE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7C1F6A5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E0D3999" w14:textId="77777777"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Attempts to find</w:t>
            </w:r>
            <w:r w:rsidRPr="00142F13">
              <w:rPr>
                <w:position w:val="-12"/>
              </w:rPr>
              <w:object w:dxaOrig="240" w:dyaOrig="360" w14:anchorId="3CEEE008">
                <v:shape id="_x0000_i1081" type="#_x0000_t75" style="width:12pt;height:18.6pt" o:ole="">
                  <v:imagedata r:id="rId115" o:title=""/>
                </v:shape>
                <o:OLEObject Type="Embed" ProgID="Equation.DSMT4" ShapeID="_x0000_i1081" DrawAspect="Content" ObjectID="_1733929245" r:id="rId116"/>
              </w:object>
            </w:r>
            <w:r>
              <w:t xml:space="preserve">:          </w:t>
            </w:r>
            <w:r w:rsidRPr="00302449">
              <w:rPr>
                <w:position w:val="-28"/>
              </w:rPr>
              <w:object w:dxaOrig="3560" w:dyaOrig="680" w14:anchorId="3315651B">
                <v:shape id="_x0000_i1082" type="#_x0000_t75" style="width:178.2pt;height:33.6pt" o:ole="">
                  <v:imagedata r:id="rId117" o:title=""/>
                </v:shape>
                <o:OLEObject Type="Embed" ProgID="Equation.DSMT4" ShapeID="_x0000_i1082" DrawAspect="Content" ObjectID="_1733929246" r:id="rId118"/>
              </w:object>
            </w:r>
          </w:p>
        </w:tc>
        <w:tc>
          <w:tcPr>
            <w:tcW w:w="1271" w:type="dxa"/>
            <w:shd w:val="clear" w:color="auto" w:fill="auto"/>
          </w:tcPr>
          <w:p w14:paraId="0C679081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E5FF5" w:rsidRPr="00AC0AB3" w14:paraId="3B13DDB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3EB43D" w14:textId="77777777" w:rsidR="00DE5FF5" w:rsidRPr="00EF0C3E" w:rsidRDefault="00DE5FF5" w:rsidP="00914E11">
            <w:pPr>
              <w:pStyle w:val="Text"/>
              <w:spacing w:before="0" w:after="0"/>
              <w:ind w:left="75"/>
            </w:pPr>
            <w:r>
              <w:t xml:space="preserve">     Finds </w:t>
            </w:r>
            <w:r w:rsidRPr="00142F13">
              <w:rPr>
                <w:position w:val="-12"/>
              </w:rPr>
              <w:object w:dxaOrig="940" w:dyaOrig="360" w14:anchorId="56D47A40">
                <v:shape id="_x0000_i1083" type="#_x0000_t75" style="width:47.4pt;height:18.6pt" o:ole="">
                  <v:imagedata r:id="rId119" o:title=""/>
                </v:shape>
                <o:OLEObject Type="Embed" ProgID="Equation.DSMT4" ShapeID="_x0000_i1083" DrawAspect="Content" ObjectID="_1733929247" r:id="rId120"/>
              </w:object>
            </w:r>
          </w:p>
        </w:tc>
        <w:tc>
          <w:tcPr>
            <w:tcW w:w="1271" w:type="dxa"/>
            <w:shd w:val="clear" w:color="auto" w:fill="auto"/>
          </w:tcPr>
          <w:p w14:paraId="6C956A17" w14:textId="77777777" w:rsidR="00DE5FF5" w:rsidRPr="00EF0C3E" w:rsidRDefault="00DE5FF5" w:rsidP="00DE5FF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E5FF5" w:rsidRPr="00AC0AB3" w14:paraId="491F005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42D2B38" w14:textId="77777777" w:rsidR="00DE5FF5" w:rsidRPr="00EF0C3E" w:rsidRDefault="00DE5FF5" w:rsidP="00914E11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14:paraId="53DFBB3D" w14:textId="77777777" w:rsidR="00DE5FF5" w:rsidRPr="00EF0C3E" w:rsidRDefault="00DE5FF5" w:rsidP="00914E11">
            <w:pPr>
              <w:pStyle w:val="Text"/>
              <w:spacing w:before="0" w:after="100" w:afterAutospacing="1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DE5FF5" w:rsidRPr="00AC0AB3" w14:paraId="16D8B0E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55C894E" w14:textId="77777777" w:rsidR="00DE5FF5" w:rsidRDefault="00DE5FF5" w:rsidP="00914E11">
            <w:pPr>
              <w:pStyle w:val="Exercisequestion"/>
              <w:spacing w:before="0"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A0C59AB" w14:textId="77777777" w:rsidR="00DE5FF5" w:rsidRPr="00AC0AB3" w:rsidRDefault="00DE5FF5" w:rsidP="00914E11">
            <w:pPr>
              <w:pStyle w:val="Text"/>
              <w:spacing w:after="0"/>
              <w:jc w:val="center"/>
              <w:rPr>
                <w:b/>
              </w:rPr>
            </w:pPr>
          </w:p>
        </w:tc>
      </w:tr>
    </w:tbl>
    <w:p w14:paraId="1207D8E7" w14:textId="77777777" w:rsidR="00DE5FF5" w:rsidRDefault="00DE5FF5" w:rsidP="00914E11">
      <w:pPr>
        <w:spacing w:after="0"/>
      </w:pPr>
    </w:p>
    <w:p w14:paraId="5218CBDE" w14:textId="77777777" w:rsidR="00DE5FF5" w:rsidRPr="00DE5FF5" w:rsidRDefault="00DE5FF5" w:rsidP="00914E11">
      <w:pPr>
        <w:spacing w:after="0"/>
      </w:pPr>
      <w:r>
        <w:rPr>
          <w:b/>
        </w:rPr>
        <w:t>NOTES:  9a</w:t>
      </w:r>
    </w:p>
    <w:p w14:paraId="1C51D519" w14:textId="77777777" w:rsidR="00185DEC" w:rsidRPr="00185DEC" w:rsidRDefault="00DE5FF5" w:rsidP="00914E11">
      <w:pPr>
        <w:spacing w:after="120"/>
        <w:rPr>
          <w:b/>
        </w:rPr>
      </w:pPr>
      <w:r>
        <w:t>Minimum required is that answer states there is a sign change in the interval and that this implies a root in the given interval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14E11" w:rsidRPr="00F628CD" w14:paraId="51742055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A68E492" w14:textId="77777777" w:rsidR="00914E11" w:rsidRPr="00EF0C3E" w:rsidRDefault="009E6AFD" w:rsidP="00A20359">
            <w:pPr>
              <w:pStyle w:val="Text"/>
              <w:ind w:left="75"/>
            </w:pPr>
            <w:r>
              <w:rPr>
                <w:lang w:eastAsia="en-GB"/>
              </w:rPr>
              <w:pict w14:anchorId="3062C0FE">
                <v:shape id="_x0000_s1108" type="#_x0000_t202" style="position:absolute;left:0;text-align:left;margin-left:-26.5pt;margin-top:2.8pt;width:35.4pt;height:23.5pt;z-index:251765760;mso-width-relative:margin;mso-height-relative:margin">
                  <v:textbox style="mso-next-textbox:#_x0000_s1108">
                    <w:txbxContent>
                      <w:p w14:paraId="112C03F1" w14:textId="77777777" w:rsidR="00DE5FF5" w:rsidRPr="00FB6519" w:rsidRDefault="00DE5FF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    Use Pythagoras’ theorem to show that the length of</w:t>
            </w:r>
            <w:r w:rsidR="00914E11" w:rsidRPr="00727072">
              <w:rPr>
                <w:position w:val="-6"/>
              </w:rPr>
              <w:object w:dxaOrig="960" w:dyaOrig="340" w14:anchorId="57929EA6">
                <v:shape id="_x0000_i1084" type="#_x0000_t75" style="width:48pt;height:16.8pt" o:ole="">
                  <v:imagedata r:id="rId121" o:title=""/>
                </v:shape>
                <o:OLEObject Type="Embed" ProgID="Equation.DSMT4" ShapeID="_x0000_i1084" DrawAspect="Content" ObjectID="_1733929248" r:id="rId122"/>
              </w:object>
            </w:r>
            <w:r w:rsidR="00914E11">
              <w:t>or</w:t>
            </w:r>
            <w:r w:rsidR="00914E11" w:rsidRPr="00727072">
              <w:rPr>
                <w:position w:val="-6"/>
              </w:rPr>
              <w:object w:dxaOrig="980" w:dyaOrig="340" w14:anchorId="2EDD1FFF">
                <v:shape id="_x0000_i1085" type="#_x0000_t75" style="width:48.6pt;height:16.8pt" o:ole="">
                  <v:imagedata r:id="rId123" o:title=""/>
                </v:shape>
                <o:OLEObject Type="Embed" ProgID="Equation.DSMT4" ShapeID="_x0000_i1085" DrawAspect="Content" ObjectID="_1733929249" r:id="rId124"/>
              </w:object>
            </w:r>
            <w:r w:rsidR="00914E11">
              <w:t>or states</w:t>
            </w:r>
            <w:r w:rsidR="00914E11" w:rsidRPr="00727072">
              <w:rPr>
                <w:position w:val="-6"/>
              </w:rPr>
              <w:object w:dxaOrig="980" w:dyaOrig="340" w14:anchorId="74213D5E">
                <v:shape id="_x0000_i1086" type="#_x0000_t75" style="width:48.6pt;height:16.8pt" o:ole="">
                  <v:imagedata r:id="rId125" o:title=""/>
                </v:shape>
                <o:OLEObject Type="Embed" ProgID="Equation.DSMT4" ShapeID="_x0000_i1086" DrawAspect="Content" ObjectID="_1733929250" r:id="rId126"/>
              </w:object>
            </w:r>
          </w:p>
        </w:tc>
        <w:tc>
          <w:tcPr>
            <w:tcW w:w="1271" w:type="dxa"/>
            <w:shd w:val="clear" w:color="auto" w:fill="auto"/>
          </w:tcPr>
          <w:p w14:paraId="75156943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14:paraId="48A4284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F09336B" w14:textId="77777777"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Makes an attempt to find</w:t>
            </w:r>
            <w:r w:rsidRPr="00F16C03">
              <w:rPr>
                <w:position w:val="-4"/>
              </w:rPr>
              <w:object w:dxaOrig="660" w:dyaOrig="240" w14:anchorId="3A3C4725">
                <v:shape id="_x0000_i1087" type="#_x0000_t75" style="width:33pt;height:12pt" o:ole="">
                  <v:imagedata r:id="rId127" o:title=""/>
                </v:shape>
                <o:OLEObject Type="Embed" ProgID="Equation.DSMT4" ShapeID="_x0000_i1087" DrawAspect="Content" ObjectID="_1733929251" r:id="rId128"/>
              </w:object>
            </w:r>
            <w:r>
              <w:t>or</w:t>
            </w:r>
            <w:r w:rsidRPr="00727072">
              <w:rPr>
                <w:position w:val="-4"/>
              </w:rPr>
              <w:object w:dxaOrig="680" w:dyaOrig="240" w14:anchorId="358223FE">
                <v:shape id="_x0000_i1088" type="#_x0000_t75" style="width:33.6pt;height:12pt" o:ole="">
                  <v:imagedata r:id="rId129" o:title=""/>
                </v:shape>
                <o:OLEObject Type="Embed" ProgID="Equation.DSMT4" ShapeID="_x0000_i1088" DrawAspect="Content" ObjectID="_1733929252" r:id="rId130"/>
              </w:object>
            </w:r>
            <w:r>
              <w:t>.      For example,</w:t>
            </w:r>
            <w:r w:rsidRPr="00727072">
              <w:rPr>
                <w:position w:val="-22"/>
              </w:rPr>
              <w:object w:dxaOrig="1380" w:dyaOrig="580" w14:anchorId="5CABA109">
                <v:shape id="_x0000_i1089" type="#_x0000_t75" style="width:69pt;height:28.8pt" o:ole="">
                  <v:imagedata r:id="rId131" o:title=""/>
                </v:shape>
                <o:OLEObject Type="Embed" ProgID="Equation.DSMT4" ShapeID="_x0000_i1089" DrawAspect="Content" ObjectID="_1733929253" r:id="rId13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4F068835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14:paraId="6B27DDD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CAB0403" w14:textId="77777777"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Correctly states that</w:t>
            </w:r>
            <w:r w:rsidRPr="00727072">
              <w:rPr>
                <w:position w:val="-22"/>
              </w:rPr>
              <w:object w:dxaOrig="1160" w:dyaOrig="580" w14:anchorId="3F4DC756">
                <v:shape id="_x0000_i1090" type="#_x0000_t75" style="width:57.6pt;height:28.8pt" o:ole="">
                  <v:imagedata r:id="rId133" o:title=""/>
                </v:shape>
                <o:OLEObject Type="Embed" ProgID="Equation.DSMT4" ShapeID="_x0000_i1090" DrawAspect="Content" ObjectID="_1733929254" r:id="rId134"/>
              </w:object>
            </w:r>
            <w:r>
              <w:t>or</w:t>
            </w:r>
            <w:r w:rsidRPr="00727072">
              <w:rPr>
                <w:position w:val="-22"/>
              </w:rPr>
              <w:object w:dxaOrig="1180" w:dyaOrig="580" w14:anchorId="25E50BC1">
                <v:shape id="_x0000_i1091" type="#_x0000_t75" style="width:59.4pt;height:28.8pt" o:ole="">
                  <v:imagedata r:id="rId135" o:title=""/>
                </v:shape>
                <o:OLEObject Type="Embed" ProgID="Equation.DSMT4" ShapeID="_x0000_i1091" DrawAspect="Content" ObjectID="_1733929255" r:id="rId136"/>
              </w:object>
            </w:r>
          </w:p>
        </w:tc>
        <w:tc>
          <w:tcPr>
            <w:tcW w:w="1271" w:type="dxa"/>
            <w:shd w:val="clear" w:color="auto" w:fill="auto"/>
          </w:tcPr>
          <w:p w14:paraId="27C5D277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14:paraId="14A4CB3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3778827" w14:textId="77777777" w:rsidR="00914E11" w:rsidRDefault="00914E11" w:rsidP="00914E11">
            <w:pPr>
              <w:pStyle w:val="Text"/>
              <w:spacing w:before="0" w:after="0"/>
              <w:ind w:left="75"/>
            </w:pPr>
            <w:r>
              <w:t>Makes an attempt to find the area of the sector with a radius of 4 and a subtended angle of</w:t>
            </w:r>
            <w:r w:rsidRPr="00727072">
              <w:rPr>
                <w:position w:val="-22"/>
              </w:rPr>
              <w:object w:dxaOrig="360" w:dyaOrig="580" w14:anchorId="5F00B8F6">
                <v:shape id="_x0000_i1092" type="#_x0000_t75" style="width:18.6pt;height:28.8pt" o:ole="">
                  <v:imagedata r:id="rId137" o:title=""/>
                </v:shape>
                <o:OLEObject Type="Embed" ProgID="Equation.DSMT4" ShapeID="_x0000_i1092" DrawAspect="Content" ObjectID="_1733929256" r:id="rId138"/>
              </w:object>
            </w:r>
          </w:p>
          <w:p w14:paraId="4BAF3FC5" w14:textId="77777777"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440" w:dyaOrig="580" w14:anchorId="39C4AB01">
                <v:shape id="_x0000_i1093" type="#_x0000_t75" style="width:1in;height:28.8pt" o:ole="">
                  <v:imagedata r:id="rId139" o:title=""/>
                </v:shape>
                <o:OLEObject Type="Embed" ProgID="Equation.DSMT4" ShapeID="_x0000_i1093" DrawAspect="Content" ObjectID="_1733929257" r:id="rId140"/>
              </w:object>
            </w:r>
            <w:r>
              <w:t>is shown.</w:t>
            </w:r>
          </w:p>
        </w:tc>
        <w:tc>
          <w:tcPr>
            <w:tcW w:w="1271" w:type="dxa"/>
            <w:shd w:val="clear" w:color="auto" w:fill="auto"/>
          </w:tcPr>
          <w:p w14:paraId="1D2E4F4C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14:paraId="44E1111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149DBA" w14:textId="77777777"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Correctly states that the area of the sector is</w:t>
            </w:r>
            <w:r w:rsidRPr="00727072">
              <w:rPr>
                <w:position w:val="-22"/>
              </w:rPr>
              <w:object w:dxaOrig="440" w:dyaOrig="580" w14:anchorId="48E125F2">
                <v:shape id="_x0000_i1094" type="#_x0000_t75" style="width:21.6pt;height:28.8pt" o:ole="">
                  <v:imagedata r:id="rId141" o:title=""/>
                </v:shape>
                <o:OLEObject Type="Embed" ProgID="Equation.DSMT4" ShapeID="_x0000_i1094" DrawAspect="Content" ObjectID="_1733929258" r:id="rId142"/>
              </w:object>
            </w:r>
          </w:p>
        </w:tc>
        <w:tc>
          <w:tcPr>
            <w:tcW w:w="1271" w:type="dxa"/>
            <w:shd w:val="clear" w:color="auto" w:fill="auto"/>
          </w:tcPr>
          <w:p w14:paraId="5EF3AA81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14:paraId="4FC1E6B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958C333" w14:textId="77777777" w:rsidR="00914E11" w:rsidRPr="00EF0C3E" w:rsidRDefault="00914E11" w:rsidP="00914E11">
            <w:pPr>
              <w:pStyle w:val="Text"/>
              <w:spacing w:after="0"/>
              <w:ind w:left="75"/>
            </w:pPr>
            <w:r>
              <w:t>Recognises the need to subtract the sector area from the area of the rhombus in an attempt to find the shaded area.        For example,</w:t>
            </w:r>
            <w:r w:rsidRPr="00727072">
              <w:rPr>
                <w:position w:val="-22"/>
              </w:rPr>
              <w:object w:dxaOrig="999" w:dyaOrig="580" w14:anchorId="007993ED">
                <v:shape id="_x0000_i1095" type="#_x0000_t75" style="width:50.4pt;height:28.8pt" o:ole="">
                  <v:imagedata r:id="rId143" o:title=""/>
                </v:shape>
                <o:OLEObject Type="Embed" ProgID="Equation.DSMT4" ShapeID="_x0000_i1095" DrawAspect="Content" ObjectID="_1733929259" r:id="rId144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2D451EF8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14:paraId="431F46F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CBCAD0E" w14:textId="77777777" w:rsidR="00914E11" w:rsidRDefault="00914E11" w:rsidP="00914E11">
            <w:pPr>
              <w:pStyle w:val="Text"/>
              <w:spacing w:after="0"/>
              <w:ind w:left="75"/>
            </w:pPr>
            <w:r>
              <w:t xml:space="preserve">Recognises that to find the total shaded area this number will need to be multiplied by 2 </w:t>
            </w:r>
          </w:p>
          <w:p w14:paraId="4D47E33A" w14:textId="77777777" w:rsidR="00914E11" w:rsidRPr="00EF0C3E" w:rsidRDefault="00914E11" w:rsidP="00914E11">
            <w:pPr>
              <w:pStyle w:val="Text"/>
              <w:spacing w:before="0" w:after="0"/>
              <w:ind w:left="75"/>
            </w:pPr>
            <w:r>
              <w:t>For example,</w:t>
            </w:r>
            <w:r w:rsidRPr="002C32D6">
              <w:rPr>
                <w:position w:val="-26"/>
              </w:rPr>
              <w:object w:dxaOrig="1500" w:dyaOrig="639" w14:anchorId="532CAADC">
                <v:shape id="_x0000_i1096" type="#_x0000_t75" style="width:75pt;height:31.8pt" o:ole="">
                  <v:imagedata r:id="rId145" o:title=""/>
                </v:shape>
                <o:OLEObject Type="Embed" ProgID="Equation.DSMT4" ShapeID="_x0000_i1096" DrawAspect="Content" ObjectID="_1733929260" r:id="rId146"/>
              </w:object>
            </w:r>
          </w:p>
        </w:tc>
        <w:tc>
          <w:tcPr>
            <w:tcW w:w="1271" w:type="dxa"/>
            <w:shd w:val="clear" w:color="auto" w:fill="auto"/>
          </w:tcPr>
          <w:p w14:paraId="59E50C8C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14:paraId="5EE7135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1F1CE4B" w14:textId="77777777" w:rsidR="00914E11" w:rsidRPr="00EF0C3E" w:rsidRDefault="00914E11" w:rsidP="00914E11">
            <w:pPr>
              <w:pStyle w:val="Text"/>
              <w:spacing w:after="0"/>
              <w:ind w:left="75"/>
            </w:pPr>
            <w:r>
              <w:t>Using clear algebra, correctly manipulates the expression and gives a clear final answer of</w:t>
            </w:r>
            <w:r w:rsidRPr="00727072">
              <w:rPr>
                <w:rFonts w:ascii="Arial" w:hAnsi="Arial"/>
                <w:position w:val="-22"/>
                <w:sz w:val="20"/>
                <w:szCs w:val="24"/>
                <w:lang w:eastAsia="en-GB"/>
              </w:rPr>
              <w:object w:dxaOrig="1520" w:dyaOrig="580" w14:anchorId="73A3A9DD">
                <v:shape id="_x0000_i1097" type="#_x0000_t75" style="width:76.2pt;height:28.8pt" o:ole="">
                  <v:imagedata r:id="rId147" o:title=""/>
                </v:shape>
                <o:OLEObject Type="Embed" ProgID="Equation.DSMT4" ShapeID="_x0000_i1097" DrawAspect="Content" ObjectID="_1733929261" r:id="rId148"/>
              </w:object>
            </w:r>
          </w:p>
        </w:tc>
        <w:tc>
          <w:tcPr>
            <w:tcW w:w="1271" w:type="dxa"/>
            <w:shd w:val="clear" w:color="auto" w:fill="auto"/>
          </w:tcPr>
          <w:p w14:paraId="5483C9F1" w14:textId="77777777" w:rsidR="00914E11" w:rsidRPr="00EF0C3E" w:rsidRDefault="00914E11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14:paraId="4D82279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1DCF26D" w14:textId="77777777" w:rsidR="00914E11" w:rsidRDefault="00914E11" w:rsidP="00914E11">
            <w:pPr>
              <w:pStyle w:val="Exercisequestion"/>
              <w:spacing w:before="0"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44D1DEE" w14:textId="77777777" w:rsidR="00914E11" w:rsidRPr="00AC0AB3" w:rsidRDefault="00914E11" w:rsidP="00914E11">
            <w:pPr>
              <w:pStyle w:val="Text"/>
              <w:spacing w:before="0" w:after="0"/>
              <w:jc w:val="center"/>
              <w:rPr>
                <w:b/>
              </w:rPr>
            </w:pPr>
          </w:p>
        </w:tc>
      </w:tr>
    </w:tbl>
    <w:p w14:paraId="15360767" w14:textId="77777777" w:rsidR="00914E11" w:rsidRDefault="00914E11" w:rsidP="00185DEC"/>
    <w:p w14:paraId="54C6C6B2" w14:textId="77777777" w:rsidR="00185DEC" w:rsidRPr="00F63F93" w:rsidRDefault="009E6AFD" w:rsidP="00185DEC">
      <w:r>
        <w:rPr>
          <w:lang w:eastAsia="en-GB"/>
        </w:rPr>
        <w:lastRenderedPageBreak/>
        <w:pict w14:anchorId="68B876D3">
          <v:shape id="_x0000_s1120" type="#_x0000_t202" style="position:absolute;margin-left:-43.4pt;margin-top:23.1pt;width:35.4pt;height:23.5pt;z-index:251777024;mso-width-relative:margin;mso-height-relative:margin">
            <v:textbox style="mso-next-textbox:#_x0000_s1120">
              <w:txbxContent>
                <w:p w14:paraId="72C5D881" w14:textId="77777777" w:rsidR="00914E11" w:rsidRPr="00FB6519" w:rsidRDefault="00914E11" w:rsidP="00D52C3C">
                  <w:pPr>
                    <w:jc w:val="center"/>
                  </w:pPr>
                  <w:r w:rsidRPr="00FB6519">
                    <w:t>1</w:t>
                  </w:r>
                  <w:r>
                    <w:t>1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14E11" w:rsidRPr="00F628CD" w14:paraId="09543C31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8C1710E" w14:textId="77777777"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    Differentiates</w:t>
            </w:r>
            <w:r w:rsidRPr="008916A9">
              <w:rPr>
                <w:position w:val="-6"/>
              </w:rPr>
              <w:object w:dxaOrig="700" w:dyaOrig="480" w14:anchorId="07B35A17">
                <v:shape id="_x0000_i1098" type="#_x0000_t75" style="width:34.2pt;height:24.6pt" o:ole="">
                  <v:imagedata r:id="rId149" o:title=""/>
                </v:shape>
                <o:OLEObject Type="Embed" ProgID="Equation.DSMT4" ShapeID="_x0000_i1098" DrawAspect="Content" ObjectID="_1733929262" r:id="rId150"/>
              </w:object>
            </w:r>
            <w:r>
              <w:t xml:space="preserve"> obtaining</w:t>
            </w:r>
            <w:r w:rsidRPr="00B46DB8">
              <w:rPr>
                <w:position w:val="-22"/>
              </w:rPr>
              <w:object w:dxaOrig="960" w:dyaOrig="639" w14:anchorId="0693EB3E">
                <v:shape id="_x0000_i1099" type="#_x0000_t75" style="width:48pt;height:31.8pt" o:ole="">
                  <v:imagedata r:id="rId151" o:title=""/>
                </v:shape>
                <o:OLEObject Type="Embed" ProgID="Equation.DSMT4" ShapeID="_x0000_i1099" DrawAspect="Content" ObjectID="_1733929263" r:id="rId152"/>
              </w:object>
            </w:r>
            <w:r>
              <w:t xml:space="preserve"> and differentiates </w:t>
            </w:r>
            <w:r w:rsidRPr="0081602A">
              <w:rPr>
                <w:position w:val="-6"/>
              </w:rPr>
              <w:object w:dxaOrig="840" w:dyaOrig="320" w14:anchorId="73B4568D">
                <v:shape id="_x0000_i1100" type="#_x0000_t75" style="width:41.4pt;height:16.2pt" o:ole="">
                  <v:imagedata r:id="rId153" o:title=""/>
                </v:shape>
                <o:OLEObject Type="Embed" ProgID="Equation.DSMT4" ShapeID="_x0000_i1100" DrawAspect="Content" ObjectID="_1733929264" r:id="rId154"/>
              </w:object>
            </w:r>
            <w:r>
              <w:t>obtaining</w:t>
            </w:r>
            <w:r w:rsidRPr="00B46DB8">
              <w:rPr>
                <w:position w:val="-22"/>
              </w:rPr>
              <w:object w:dxaOrig="720" w:dyaOrig="580" w14:anchorId="686965CB">
                <v:shape id="_x0000_i1101" type="#_x0000_t75" style="width:36pt;height:29.4pt" o:ole="">
                  <v:imagedata r:id="rId155" o:title=""/>
                </v:shape>
                <o:OLEObject Type="Embed" ProgID="Equation.DSMT4" ShapeID="_x0000_i1101" DrawAspect="Content" ObjectID="_1733929265" r:id="rId156"/>
              </w:object>
            </w:r>
          </w:p>
        </w:tc>
        <w:tc>
          <w:tcPr>
            <w:tcW w:w="1271" w:type="dxa"/>
            <w:shd w:val="clear" w:color="auto" w:fill="auto"/>
          </w:tcPr>
          <w:p w14:paraId="601B107C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14:paraId="585186C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F95E0CA" w14:textId="77777777"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>Makes an attempt to substitute the above values into the product rule formula:</w:t>
            </w:r>
            <w:r w:rsidRPr="008916A9">
              <w:rPr>
                <w:position w:val="-24"/>
              </w:rPr>
              <w:object w:dxaOrig="1640" w:dyaOrig="859" w14:anchorId="2E72FF47">
                <v:shape id="_x0000_i1102" type="#_x0000_t75" style="width:82.2pt;height:42.6pt" o:ole="">
                  <v:imagedata r:id="rId157" o:title=""/>
                </v:shape>
                <o:OLEObject Type="Embed" ProgID="Equation.DSMT4" ShapeID="_x0000_i1102" DrawAspect="Content" ObjectID="_1733929266" r:id="rId158"/>
              </w:object>
            </w:r>
          </w:p>
        </w:tc>
        <w:tc>
          <w:tcPr>
            <w:tcW w:w="1271" w:type="dxa"/>
            <w:shd w:val="clear" w:color="auto" w:fill="auto"/>
          </w:tcPr>
          <w:p w14:paraId="33DDA00B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F628CD" w14:paraId="4C75E70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AAD919C" w14:textId="77777777"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Finds   </w:t>
            </w:r>
            <w:r w:rsidRPr="008916A9">
              <w:rPr>
                <w:position w:val="-42"/>
              </w:rPr>
              <w:object w:dxaOrig="2140" w:dyaOrig="1100" w14:anchorId="0CB81B2A">
                <v:shape id="_x0000_i1103" type="#_x0000_t75" style="width:106.2pt;height:54.6pt" o:ole="">
                  <v:imagedata r:id="rId159" o:title=""/>
                </v:shape>
                <o:OLEObject Type="Embed" ProgID="Equation.DSMT4" ShapeID="_x0000_i1103" DrawAspect="Content" ObjectID="_1733929267" r:id="rId160"/>
              </w:object>
            </w:r>
          </w:p>
        </w:tc>
        <w:tc>
          <w:tcPr>
            <w:tcW w:w="1271" w:type="dxa"/>
            <w:shd w:val="clear" w:color="auto" w:fill="auto"/>
          </w:tcPr>
          <w:p w14:paraId="7FB7E26A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14E11" w:rsidRPr="00AC0AB3" w14:paraId="7751A455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22DE950" w14:textId="77777777" w:rsidR="00914E11" w:rsidRPr="00EF0C3E" w:rsidRDefault="00914E11" w:rsidP="00A20359">
            <w:pPr>
              <w:pStyle w:val="Text"/>
              <w:spacing w:line="240" w:lineRule="auto"/>
              <w:ind w:left="74"/>
            </w:pPr>
            <w:r>
              <w:t xml:space="preserve">Fully simplfies using correct algebra to obtain </w:t>
            </w:r>
            <w:r w:rsidRPr="00685768">
              <w:rPr>
                <w:position w:val="-38"/>
              </w:rPr>
              <w:object w:dxaOrig="1719" w:dyaOrig="840" w14:anchorId="0DF6E1F8">
                <v:shape id="_x0000_i1104" type="#_x0000_t75" style="width:86.4pt;height:42.6pt" o:ole="">
                  <v:imagedata r:id="rId161" o:title=""/>
                </v:shape>
                <o:OLEObject Type="Embed" ProgID="Equation.DSMT4" ShapeID="_x0000_i1104" DrawAspect="Content" ObjectID="_1733929268" r:id="rId162"/>
              </w:object>
            </w:r>
          </w:p>
        </w:tc>
        <w:tc>
          <w:tcPr>
            <w:tcW w:w="1271" w:type="dxa"/>
            <w:shd w:val="clear" w:color="auto" w:fill="auto"/>
          </w:tcPr>
          <w:p w14:paraId="165C8B1D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14E11" w:rsidRPr="00AC0AB3" w14:paraId="719A2F3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21A580D" w14:textId="77777777" w:rsidR="00914E11" w:rsidRPr="00EF0C3E" w:rsidRDefault="00914E11" w:rsidP="00A20359">
            <w:pPr>
              <w:pStyle w:val="Text"/>
              <w:spacing w:line="240" w:lineRule="auto"/>
            </w:pPr>
          </w:p>
        </w:tc>
        <w:tc>
          <w:tcPr>
            <w:tcW w:w="1271" w:type="dxa"/>
            <w:shd w:val="clear" w:color="auto" w:fill="auto"/>
          </w:tcPr>
          <w:p w14:paraId="17B0B847" w14:textId="77777777" w:rsidR="00914E11" w:rsidRPr="00EF0C3E" w:rsidRDefault="00914E11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14E11" w:rsidRPr="00AC0AB3" w14:paraId="31B39F9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3115BDE" w14:textId="77777777" w:rsidR="00914E11" w:rsidRPr="00EF0C3E" w:rsidRDefault="009E6AFD" w:rsidP="00A20359">
            <w:pPr>
              <w:pStyle w:val="Text"/>
              <w:spacing w:line="240" w:lineRule="auto"/>
              <w:ind w:firstLine="75"/>
            </w:pPr>
            <w:r>
              <w:rPr>
                <w:lang w:eastAsia="en-GB"/>
              </w:rPr>
              <w:pict w14:anchorId="5347940D">
                <v:shape id="_x0000_s1122" type="#_x0000_t202" style="position:absolute;left:0;text-align:left;margin-left:-20.1pt;margin-top:1.45pt;width:35.4pt;height:23.5pt;z-index:251780096;mso-position-horizontal-relative:text;mso-position-vertical-relative:text;mso-width-relative:margin;mso-height-relative:margin">
                  <v:textbox style="mso-next-textbox:#_x0000_s1122">
                    <w:txbxContent>
                      <w:p w14:paraId="15F0714F" w14:textId="77777777" w:rsidR="00914E11" w:rsidRPr="00FB6519" w:rsidRDefault="00914E11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b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Makes an attempt to substitute </w:t>
            </w:r>
            <w:r w:rsidR="00914E11" w:rsidRPr="006A0576">
              <w:rPr>
                <w:i/>
              </w:rPr>
              <w:t>t</w:t>
            </w:r>
            <w:r w:rsidR="00914E11">
              <w:t xml:space="preserve"> = 2 into </w:t>
            </w:r>
            <w:r w:rsidR="00914E11" w:rsidRPr="006A0576">
              <w:rPr>
                <w:position w:val="-38"/>
              </w:rPr>
              <w:object w:dxaOrig="3120" w:dyaOrig="900" w14:anchorId="7C078FF5">
                <v:shape id="_x0000_i1105" type="#_x0000_t75" style="width:156pt;height:45pt" o:ole="">
                  <v:imagedata r:id="rId163" o:title=""/>
                </v:shape>
                <o:OLEObject Type="Embed" ProgID="Equation.DSMT4" ShapeID="_x0000_i1105" DrawAspect="Content" ObjectID="_1733929269" r:id="rId164"/>
              </w:object>
            </w:r>
          </w:p>
        </w:tc>
        <w:tc>
          <w:tcPr>
            <w:tcW w:w="1271" w:type="dxa"/>
            <w:shd w:val="clear" w:color="auto" w:fill="auto"/>
          </w:tcPr>
          <w:p w14:paraId="0BFE313D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14E11" w:rsidRPr="00AC0AB3" w14:paraId="6D02EF0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FF3B8D" w14:textId="77777777" w:rsidR="004E0CDC" w:rsidRDefault="00914E11" w:rsidP="004E0CDC">
            <w:pPr>
              <w:pStyle w:val="Text"/>
              <w:spacing w:before="0" w:after="0" w:line="240" w:lineRule="auto"/>
            </w:pPr>
            <w:r>
              <w:t>Correctly finds</w:t>
            </w:r>
            <w:r w:rsidRPr="00C42FF0">
              <w:rPr>
                <w:position w:val="-22"/>
              </w:rPr>
              <w:object w:dxaOrig="1400" w:dyaOrig="580" w14:anchorId="492AB705">
                <v:shape id="_x0000_i1106" type="#_x0000_t75" style="width:71.4pt;height:29.4pt" o:ole="">
                  <v:imagedata r:id="rId165" o:title=""/>
                </v:shape>
                <o:OLEObject Type="Embed" ProgID="Equation.DSMT4" ShapeID="_x0000_i1106" DrawAspect="Content" ObjectID="_1733929270" r:id="rId166"/>
              </w:object>
            </w:r>
            <w:r>
              <w:t>and concludes that as</w:t>
            </w:r>
            <w:r w:rsidRPr="00C42FF0">
              <w:rPr>
                <w:position w:val="-22"/>
              </w:rPr>
              <w:object w:dxaOrig="740" w:dyaOrig="580" w14:anchorId="06BC0EF7">
                <v:shape id="_x0000_i1107" type="#_x0000_t75" style="width:37.8pt;height:29.4pt" o:ole="">
                  <v:imagedata r:id="rId167" o:title=""/>
                </v:shape>
                <o:OLEObject Type="Embed" ProgID="Equation.DSMT4" ShapeID="_x0000_i1107" DrawAspect="Content" ObjectID="_1733929271" r:id="rId168"/>
              </w:object>
            </w:r>
            <w:r>
              <w:t xml:space="preserve">the toy soldier was decreasing </w:t>
            </w:r>
          </w:p>
          <w:p w14:paraId="249C712F" w14:textId="77777777" w:rsidR="00914E11" w:rsidRPr="00EF0C3E" w:rsidRDefault="00914E11" w:rsidP="004E0CDC">
            <w:pPr>
              <w:pStyle w:val="Text"/>
              <w:spacing w:before="0" w:line="240" w:lineRule="auto"/>
            </w:pPr>
            <w:r>
              <w:t>in height after 2 seconds.</w:t>
            </w:r>
          </w:p>
        </w:tc>
        <w:tc>
          <w:tcPr>
            <w:tcW w:w="1271" w:type="dxa"/>
            <w:shd w:val="clear" w:color="auto" w:fill="auto"/>
          </w:tcPr>
          <w:p w14:paraId="20AECD33" w14:textId="77777777" w:rsidR="00914E11" w:rsidRPr="00EF0C3E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*</w:t>
            </w:r>
          </w:p>
        </w:tc>
      </w:tr>
      <w:tr w:rsidR="00914E11" w:rsidRPr="00AC0AB3" w14:paraId="24E399C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499912D" w14:textId="77777777" w:rsidR="00914E11" w:rsidRPr="00EF0C3E" w:rsidRDefault="00914E11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26341E4" w14:textId="77777777" w:rsidR="00914E11" w:rsidRPr="00EF0C3E" w:rsidRDefault="00914E11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14E11" w:rsidRPr="00AC0AB3" w14:paraId="4E9116A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A901C5F" w14:textId="77777777" w:rsidR="00914E11" w:rsidRPr="00EF0C3E" w:rsidRDefault="009E6AFD" w:rsidP="00A20359">
            <w:pPr>
              <w:pStyle w:val="Text"/>
              <w:spacing w:line="240" w:lineRule="auto"/>
            </w:pPr>
            <w:r>
              <w:rPr>
                <w:lang w:eastAsia="en-GB"/>
              </w:rPr>
              <w:pict w14:anchorId="7796CC87">
                <v:shape id="_x0000_s1124" type="#_x0000_t202" style="position:absolute;margin-left:-26.5pt;margin-top:1.85pt;width:35.4pt;height:23.5pt;z-index:251783168;mso-position-horizontal-relative:text;mso-position-vertical-relative:text;mso-width-relative:margin;mso-height-relative:margin">
                  <v:textbox style="mso-next-textbox:#_x0000_s1124">
                    <w:txbxContent>
                      <w:p w14:paraId="242B0576" w14:textId="77777777" w:rsidR="00914E11" w:rsidRPr="00FB6519" w:rsidRDefault="00914E11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c</w:t>
                        </w:r>
                      </w:p>
                    </w:txbxContent>
                  </v:textbox>
                </v:shape>
              </w:pict>
            </w:r>
            <w:r w:rsidR="00914E11">
              <w:t xml:space="preserve">     </w:t>
            </w:r>
            <w:r w:rsidR="00914E11" w:rsidRPr="006A0576">
              <w:rPr>
                <w:position w:val="-38"/>
              </w:rPr>
              <w:object w:dxaOrig="1719" w:dyaOrig="840" w14:anchorId="6F315D16">
                <v:shape id="_x0000_i1108" type="#_x0000_t75" style="width:86.4pt;height:42.6pt" o:ole="">
                  <v:imagedata r:id="rId169" o:title=""/>
                </v:shape>
                <o:OLEObject Type="Embed" ProgID="Equation.DSMT4" ShapeID="_x0000_i1108" DrawAspect="Content" ObjectID="_1733929272" r:id="rId170"/>
              </w:object>
            </w:r>
            <w:r w:rsidR="00914E11">
              <w:t xml:space="preserve">= 0 or </w:t>
            </w:r>
            <w:r w:rsidR="00914E11" w:rsidRPr="00C13394">
              <w:rPr>
                <w:position w:val="-6"/>
              </w:rPr>
              <w:object w:dxaOrig="1060" w:dyaOrig="300" w14:anchorId="53CD138C">
                <v:shape id="_x0000_i1109" type="#_x0000_t75" style="width:52.8pt;height:14.4pt" o:ole="">
                  <v:imagedata r:id="rId171" o:title=""/>
                </v:shape>
                <o:OLEObject Type="Embed" ProgID="Equation.DSMT4" ShapeID="_x0000_i1109" DrawAspect="Content" ObjectID="_1733929273" r:id="rId172"/>
              </w:object>
            </w:r>
            <w:r w:rsidR="00914E11">
              <w:t>at a turning point.</w:t>
            </w:r>
          </w:p>
        </w:tc>
        <w:tc>
          <w:tcPr>
            <w:tcW w:w="1271" w:type="dxa"/>
            <w:shd w:val="clear" w:color="auto" w:fill="auto"/>
          </w:tcPr>
          <w:p w14:paraId="159D4C9E" w14:textId="77777777" w:rsidR="00914E11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914E11" w:rsidRPr="00AC0AB3" w14:paraId="7FBCF1B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F1EC28F" w14:textId="77777777" w:rsidR="00914E11" w:rsidRPr="00EF0C3E" w:rsidRDefault="00914E11" w:rsidP="00A20359">
            <w:pPr>
              <w:pStyle w:val="Text"/>
              <w:spacing w:line="240" w:lineRule="auto"/>
            </w:pPr>
            <w:r>
              <w:t>Solves</w:t>
            </w:r>
            <w:r w:rsidRPr="00C13394">
              <w:rPr>
                <w:position w:val="-6"/>
              </w:rPr>
              <w:object w:dxaOrig="1060" w:dyaOrig="300" w14:anchorId="7D73B3C1">
                <v:shape id="_x0000_i1110" type="#_x0000_t75" style="width:52.8pt;height:14.4pt" o:ole="">
                  <v:imagedata r:id="rId171" o:title=""/>
                </v:shape>
                <o:OLEObject Type="Embed" ProgID="Equation.DSMT4" ShapeID="_x0000_i1110" DrawAspect="Content" ObjectID="_1733929274" r:id="rId173"/>
              </w:object>
            </w:r>
            <w:r>
              <w:t>to find</w:t>
            </w:r>
            <w:r w:rsidRPr="006B6260">
              <w:rPr>
                <w:position w:val="-26"/>
              </w:rPr>
              <w:object w:dxaOrig="680" w:dyaOrig="620" w14:anchorId="5AC3E168">
                <v:shape id="_x0000_i1111" type="#_x0000_t75" style="width:35.4pt;height:30.6pt" o:ole="">
                  <v:imagedata r:id="rId174" o:title=""/>
                </v:shape>
                <o:OLEObject Type="Embed" ProgID="Equation.DSMT4" ShapeID="_x0000_i1111" DrawAspect="Content" ObjectID="_1733929275" r:id="rId175"/>
              </w:object>
            </w:r>
            <w:r w:rsidR="004E0CDC">
              <w:t xml:space="preserve">                         </w:t>
            </w:r>
            <w:r>
              <w:t>Can also state</w:t>
            </w:r>
            <w:r w:rsidRPr="006B6260">
              <w:rPr>
                <w:position w:val="-26"/>
              </w:rPr>
              <w:object w:dxaOrig="820" w:dyaOrig="620" w14:anchorId="27AB3B02">
                <v:shape id="_x0000_i1112" type="#_x0000_t75" style="width:40.8pt;height:30.6pt" o:ole="">
                  <v:imagedata r:id="rId176" o:title=""/>
                </v:shape>
                <o:OLEObject Type="Embed" ProgID="Equation.DSMT4" ShapeID="_x0000_i1112" DrawAspect="Content" ObjectID="_1733929276" r:id="rId177"/>
              </w:object>
            </w:r>
          </w:p>
        </w:tc>
        <w:tc>
          <w:tcPr>
            <w:tcW w:w="1271" w:type="dxa"/>
            <w:shd w:val="clear" w:color="auto" w:fill="auto"/>
          </w:tcPr>
          <w:p w14:paraId="4A1AC323" w14:textId="77777777" w:rsidR="00914E11" w:rsidRDefault="00914E11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914E11" w:rsidRPr="00AC0AB3" w14:paraId="69B6CF1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E924883" w14:textId="77777777" w:rsidR="00914E11" w:rsidRPr="00EF0C3E" w:rsidRDefault="00914E11" w:rsidP="00DE5FF5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CF47846" w14:textId="77777777" w:rsidR="00914E11" w:rsidRDefault="00914E11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14E11" w:rsidRPr="00AC0AB3" w14:paraId="3CAA68F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534D339" w14:textId="77777777" w:rsidR="00914E11" w:rsidRDefault="00914E11" w:rsidP="00914E1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697E7F4" w14:textId="77777777" w:rsidR="00914E11" w:rsidRPr="00AC0AB3" w:rsidRDefault="00914E1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70897FCE" w14:textId="77777777" w:rsidR="001C74BF" w:rsidRDefault="001C74BF" w:rsidP="001C74BF"/>
    <w:p w14:paraId="65F8E4E4" w14:textId="77777777" w:rsidR="00914E11" w:rsidRDefault="00914E11" w:rsidP="001C74BF">
      <w:pPr>
        <w:rPr>
          <w:b/>
        </w:rPr>
      </w:pPr>
      <w:r>
        <w:rPr>
          <w:b/>
        </w:rPr>
        <w:t xml:space="preserve">NOTES: </w:t>
      </w:r>
    </w:p>
    <w:p w14:paraId="1871DDC4" w14:textId="77777777" w:rsidR="00914E11" w:rsidRDefault="00914E11" w:rsidP="00914E11">
      <w:pPr>
        <w:pStyle w:val="Text"/>
        <w:spacing w:line="240" w:lineRule="auto"/>
      </w:pPr>
      <w:r>
        <w:rPr>
          <w:b/>
        </w:rPr>
        <w:t xml:space="preserve">11b:   </w:t>
      </w:r>
      <w:r w:rsidRPr="00C74016">
        <w:t xml:space="preserve">Award ft marks for a correct answer using an incorrect answer from </w:t>
      </w:r>
      <w:r w:rsidRPr="00800B56">
        <w:t xml:space="preserve">part </w:t>
      </w:r>
      <w:r w:rsidRPr="00C74016">
        <w:rPr>
          <w:b/>
        </w:rPr>
        <w:t>a</w:t>
      </w:r>
      <w:r>
        <w:t>.</w:t>
      </w:r>
    </w:p>
    <w:p w14:paraId="635560FF" w14:textId="77777777" w:rsidR="00914E11" w:rsidRDefault="00914E11" w:rsidP="00914E11">
      <w:pPr>
        <w:pStyle w:val="Text"/>
        <w:spacing w:line="240" w:lineRule="auto"/>
      </w:pPr>
      <w:r>
        <w:rPr>
          <w:b/>
        </w:rPr>
        <w:t xml:space="preserve">          </w:t>
      </w:r>
      <w:r w:rsidRPr="00C13394">
        <w:rPr>
          <w:b/>
        </w:rPr>
        <w:t>B1:</w:t>
      </w:r>
      <w:r>
        <w:t xml:space="preserve"> Can also state</w:t>
      </w:r>
      <w:r w:rsidRPr="00C42FF0">
        <w:rPr>
          <w:position w:val="-22"/>
        </w:rPr>
        <w:object w:dxaOrig="740" w:dyaOrig="580" w14:anchorId="6F03889A">
          <v:shape id="_x0000_i1113" type="#_x0000_t75" style="width:37.8pt;height:29.4pt" o:ole="">
            <v:imagedata r:id="rId178" o:title=""/>
          </v:shape>
          <o:OLEObject Type="Embed" ProgID="Equation.DSMT4" ShapeID="_x0000_i1113" DrawAspect="Content" ObjectID="_1733929277" r:id="rId179"/>
        </w:object>
      </w:r>
      <w:r>
        <w:t>as the numerator of</w:t>
      </w:r>
      <w:r w:rsidRPr="00C42FF0">
        <w:rPr>
          <w:position w:val="-22"/>
        </w:rPr>
        <w:object w:dxaOrig="420" w:dyaOrig="580" w14:anchorId="759C63B8">
          <v:shape id="_x0000_i1114" type="#_x0000_t75" style="width:21pt;height:29.4pt" o:ole="">
            <v:imagedata r:id="rId180" o:title=""/>
          </v:shape>
          <o:OLEObject Type="Embed" ProgID="Equation.DSMT4" ShapeID="_x0000_i1114" DrawAspect="Content" ObjectID="_1733929278" r:id="rId181"/>
        </w:object>
      </w:r>
      <w:r>
        <w:t>is negative and the denominator is positive.</w:t>
      </w:r>
    </w:p>
    <w:p w14:paraId="5D770AB3" w14:textId="77777777" w:rsidR="00914E11" w:rsidRPr="00914E11" w:rsidRDefault="00914E11" w:rsidP="00914E11">
      <w:pPr>
        <w:rPr>
          <w:b/>
        </w:rPr>
      </w:pPr>
      <w:r>
        <w:rPr>
          <w:b/>
        </w:rPr>
        <w:t xml:space="preserve">11c:   </w:t>
      </w:r>
      <w:r w:rsidRPr="00C74016">
        <w:t xml:space="preserve">Award ft marks for a correct answer using an incorrect answer from </w:t>
      </w:r>
      <w:r w:rsidRPr="00800B56">
        <w:t xml:space="preserve">part </w:t>
      </w:r>
      <w:r>
        <w:rPr>
          <w:b/>
        </w:rPr>
        <w:t>a</w:t>
      </w:r>
      <w:r w:rsidRPr="00C74016">
        <w:t>.</w:t>
      </w:r>
    </w:p>
    <w:p w14:paraId="3AE25CBB" w14:textId="77777777" w:rsidR="001C74BF" w:rsidRDefault="001C74BF" w:rsidP="001C74BF"/>
    <w:p w14:paraId="190C3466" w14:textId="77777777" w:rsidR="00F63F93" w:rsidRDefault="00F63F93" w:rsidP="00F63F93"/>
    <w:p w14:paraId="0442E4F5" w14:textId="77777777" w:rsidR="004E0CDC" w:rsidRPr="00F63F93" w:rsidRDefault="004E0CDC" w:rsidP="004E0CD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E0CDC" w:rsidRPr="00F628CD" w14:paraId="5D945A38" w14:textId="77777777" w:rsidTr="00A20359">
        <w:trPr>
          <w:jc w:val="center"/>
        </w:trPr>
        <w:tc>
          <w:tcPr>
            <w:tcW w:w="8902" w:type="dxa"/>
            <w:shd w:val="clear" w:color="auto" w:fill="auto"/>
          </w:tcPr>
          <w:p w14:paraId="15562B73" w14:textId="77777777" w:rsidR="004E0CDC" w:rsidRPr="00EF0C3E" w:rsidRDefault="009E6AFD" w:rsidP="00A20359">
            <w:pPr>
              <w:pStyle w:val="Text"/>
            </w:pPr>
            <w:r>
              <w:rPr>
                <w:lang w:eastAsia="en-GB"/>
              </w:rPr>
              <w:pict w14:anchorId="0BAA79B7">
                <v:shape id="_x0000_s1125" type="#_x0000_t202" style="position:absolute;margin-left:-24.9pt;margin-top:1.75pt;width:35.4pt;height:23.5pt;z-index:251785216;mso-width-relative:margin;mso-height-relative:margin">
                  <v:textbox style="mso-next-textbox:#_x0000_s1125">
                    <w:txbxContent>
                      <w:p w14:paraId="5D46D032" w14:textId="77777777"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reflect the negative part of the original graph in the </w:t>
            </w:r>
            <w:r w:rsidR="004E0CDC" w:rsidRPr="00EA6046">
              <w:rPr>
                <w:i/>
              </w:rPr>
              <w:t>x</w:t>
            </w:r>
            <w:r w:rsidR="004E0CDC">
              <w:t>-axis.</w:t>
            </w:r>
          </w:p>
        </w:tc>
        <w:tc>
          <w:tcPr>
            <w:tcW w:w="1271" w:type="dxa"/>
            <w:shd w:val="clear" w:color="auto" w:fill="auto"/>
          </w:tcPr>
          <w:p w14:paraId="25CDA735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F628CD" w14:paraId="5139BEA4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F55F881" w14:textId="77777777" w:rsidR="004E0CDC" w:rsidRPr="00EF0C3E" w:rsidRDefault="004E0CDC" w:rsidP="00A20359">
            <w:pPr>
              <w:pStyle w:val="Text"/>
            </w:pPr>
            <w:r>
              <w:t xml:space="preserve">     Labels all three points correctly.</w:t>
            </w:r>
          </w:p>
        </w:tc>
        <w:tc>
          <w:tcPr>
            <w:tcW w:w="1271" w:type="dxa"/>
            <w:shd w:val="clear" w:color="auto" w:fill="auto"/>
          </w:tcPr>
          <w:p w14:paraId="402B1E64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F628CD" w14:paraId="0F96D722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F536B07" w14:textId="77777777" w:rsidR="004E0CDC" w:rsidRPr="00EF0C3E" w:rsidRDefault="004E0CDC" w:rsidP="00A20359">
            <w:pPr>
              <w:pStyle w:val="Text"/>
            </w:pPr>
            <w:r>
              <w:t xml:space="preserve">     Fully correct graph.  (see below)</w:t>
            </w:r>
          </w:p>
        </w:tc>
        <w:tc>
          <w:tcPr>
            <w:tcW w:w="1271" w:type="dxa"/>
            <w:shd w:val="clear" w:color="auto" w:fill="auto"/>
          </w:tcPr>
          <w:p w14:paraId="2E3DB007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675D1D8A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8C7FDFB" w14:textId="77777777" w:rsidR="004E0CDC" w:rsidRPr="00EF0C3E" w:rsidRDefault="004E0CDC" w:rsidP="00A20359">
            <w:pPr>
              <w:pStyle w:val="Text"/>
              <w:spacing w:line="240" w:lineRule="auto"/>
              <w:ind w:left="74"/>
            </w:pPr>
          </w:p>
        </w:tc>
        <w:tc>
          <w:tcPr>
            <w:tcW w:w="1271" w:type="dxa"/>
            <w:shd w:val="clear" w:color="auto" w:fill="auto"/>
          </w:tcPr>
          <w:p w14:paraId="1B675CBA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14:paraId="0777195D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A432C64" w14:textId="77777777" w:rsidR="004E0CDC" w:rsidRPr="00EF0C3E" w:rsidRDefault="009E6AFD" w:rsidP="00A20359">
            <w:pPr>
              <w:pStyle w:val="Text"/>
            </w:pPr>
            <w:r>
              <w:rPr>
                <w:lang w:eastAsia="en-GB"/>
              </w:rPr>
              <w:pict w14:anchorId="260C1C4D">
                <v:shape id="_x0000_s1135" type="#_x0000_t202" style="position:absolute;margin-left:-29.7pt;margin-top:1.15pt;width:35.4pt;height:23.5pt;z-index:251798528;mso-position-horizontal-relative:text;mso-position-vertical-relative:text;mso-width-relative:margin;mso-height-relative:margin">
                  <v:textbox style="mso-next-textbox:#_x0000_s1135">
                    <w:txbxContent>
                      <w:p w14:paraId="2E9B32A5" w14:textId="77777777"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reflect the positive </w:t>
            </w:r>
            <w:r w:rsidR="004E0CDC" w:rsidRPr="00EA6046">
              <w:rPr>
                <w:i/>
              </w:rPr>
              <w:t>x</w:t>
            </w:r>
            <w:r w:rsidR="004E0CDC">
              <w:t xml:space="preserve"> part of the original graph in the </w:t>
            </w:r>
            <w:r w:rsidR="004E0CDC" w:rsidRPr="00EA6046">
              <w:rPr>
                <w:i/>
              </w:rPr>
              <w:t>y</w:t>
            </w:r>
            <w:r w:rsidR="004E0CDC">
              <w:t>-axis.</w:t>
            </w:r>
          </w:p>
        </w:tc>
        <w:tc>
          <w:tcPr>
            <w:tcW w:w="1271" w:type="dxa"/>
            <w:shd w:val="clear" w:color="auto" w:fill="auto"/>
          </w:tcPr>
          <w:p w14:paraId="7E0B02CB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14:paraId="00A19954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F14C2BF" w14:textId="77777777" w:rsidR="004E0CDC" w:rsidRPr="00EF0C3E" w:rsidRDefault="004E0CDC" w:rsidP="00A20359">
            <w:pPr>
              <w:pStyle w:val="Text"/>
            </w:pPr>
            <w:r>
              <w:t xml:space="preserve">     Labels all three points correctly.</w:t>
            </w:r>
          </w:p>
        </w:tc>
        <w:tc>
          <w:tcPr>
            <w:tcW w:w="1271" w:type="dxa"/>
            <w:shd w:val="clear" w:color="auto" w:fill="auto"/>
          </w:tcPr>
          <w:p w14:paraId="5A8021E8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19EB01CE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283C909" w14:textId="77777777" w:rsidR="004E0CDC" w:rsidRPr="00EF0C3E" w:rsidRDefault="004E0CDC" w:rsidP="00A20359">
            <w:pPr>
              <w:pStyle w:val="Text"/>
            </w:pPr>
            <w:r>
              <w:t xml:space="preserve">     Fully correct graph.   (see below)</w:t>
            </w:r>
          </w:p>
        </w:tc>
        <w:tc>
          <w:tcPr>
            <w:tcW w:w="1271" w:type="dxa"/>
            <w:shd w:val="clear" w:color="auto" w:fill="auto"/>
          </w:tcPr>
          <w:p w14:paraId="24C44DD7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43694997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B1075D" w14:textId="77777777" w:rsidR="004E0CDC" w:rsidRPr="00EF0C3E" w:rsidRDefault="004E0CDC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D745839" w14:textId="77777777" w:rsidR="004E0CDC" w:rsidRPr="00EF0C3E" w:rsidRDefault="004E0CDC" w:rsidP="00A20359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14:paraId="0C82270A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938F940" w14:textId="77777777" w:rsidR="004E0CDC" w:rsidRPr="00EF0C3E" w:rsidRDefault="009E6AFD" w:rsidP="00A20359">
            <w:pPr>
              <w:pStyle w:val="Text"/>
            </w:pPr>
            <w:r>
              <w:rPr>
                <w:lang w:eastAsia="en-GB"/>
              </w:rPr>
              <w:pict w14:anchorId="39A68001">
                <v:shape id="_x0000_s1134" type="#_x0000_t202" style="position:absolute;margin-left:-24.9pt;margin-top:.55pt;width:35.4pt;height:23.5pt;z-index:251797504;mso-position-horizontal-relative:text;mso-position-vertical-relative:text;mso-width-relative:margin;mso-height-relative:margin">
                  <v:textbox style="mso-next-textbox:#_x0000_s1134">
                    <w:txbxContent>
                      <w:p w14:paraId="01488E4C" w14:textId="77777777"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c</w:t>
                        </w:r>
                      </w:p>
                    </w:txbxContent>
                  </v:textbox>
                </v:shape>
              </w:pict>
            </w:r>
            <w:r w:rsidR="004E0CDC">
              <w:t xml:space="preserve">     Clear attempt to move the graph to the left 3 spaces.</w:t>
            </w:r>
          </w:p>
        </w:tc>
        <w:tc>
          <w:tcPr>
            <w:tcW w:w="1271" w:type="dxa"/>
            <w:shd w:val="clear" w:color="auto" w:fill="auto"/>
          </w:tcPr>
          <w:p w14:paraId="59BEEC75" w14:textId="77777777" w:rsidR="004E0CDC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  <w:tr w:rsidR="004E0CDC" w:rsidRPr="00AC0AB3" w14:paraId="5D88EAEA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82058A3" w14:textId="77777777" w:rsidR="004E0CDC" w:rsidRPr="00EF0C3E" w:rsidRDefault="004E0CDC" w:rsidP="00A20359">
            <w:pPr>
              <w:pStyle w:val="Text"/>
            </w:pPr>
            <w:r>
              <w:t xml:space="preserve">     Clear attempt to stretch the graph vertically by a factor of 2.</w:t>
            </w:r>
          </w:p>
        </w:tc>
        <w:tc>
          <w:tcPr>
            <w:tcW w:w="1271" w:type="dxa"/>
            <w:shd w:val="clear" w:color="auto" w:fill="auto"/>
          </w:tcPr>
          <w:p w14:paraId="0BF5534A" w14:textId="77777777" w:rsidR="004E0CDC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  <w:tr w:rsidR="004E0CDC" w:rsidRPr="00AC0AB3" w14:paraId="499AE0F5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8A8F337" w14:textId="77777777" w:rsidR="004E0CDC" w:rsidRPr="00EF0C3E" w:rsidRDefault="004E0CDC" w:rsidP="00A20359">
            <w:pPr>
              <w:pStyle w:val="Text"/>
            </w:pPr>
            <w:r>
              <w:t xml:space="preserve">     Fully correct graph.   (see below)</w:t>
            </w:r>
          </w:p>
        </w:tc>
        <w:tc>
          <w:tcPr>
            <w:tcW w:w="1271" w:type="dxa"/>
            <w:shd w:val="clear" w:color="auto" w:fill="auto"/>
          </w:tcPr>
          <w:p w14:paraId="34876783" w14:textId="77777777" w:rsidR="004E0CDC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  <w:tr w:rsidR="004E0CDC" w:rsidRPr="00AC0AB3" w14:paraId="6E20CCF2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5B50513" w14:textId="77777777" w:rsidR="004E0CDC" w:rsidRPr="00EF0C3E" w:rsidRDefault="004E0CDC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C907D3A" w14:textId="77777777" w:rsidR="004E0CDC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E0CDC" w:rsidRPr="00AC0AB3" w14:paraId="7D6DDD86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634690" w14:textId="77777777" w:rsidR="004E0CDC" w:rsidRDefault="004E0CDC" w:rsidP="004E0C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A96FCD2" w14:textId="77777777" w:rsidR="004E0CDC" w:rsidRPr="00AC0AB3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</w:tbl>
    <w:p w14:paraId="7AD86AB1" w14:textId="77777777" w:rsidR="004E0CDC" w:rsidRDefault="004E0CDC" w:rsidP="004E0CDC">
      <w:pPr>
        <w:ind w:right="-897"/>
      </w:pPr>
    </w:p>
    <w:p w14:paraId="5B8202CF" w14:textId="77777777" w:rsidR="004E0CDC" w:rsidRDefault="009E6AFD" w:rsidP="004E0CDC">
      <w:pPr>
        <w:ind w:right="-897"/>
      </w:pPr>
      <w:r>
        <w:rPr>
          <w:lang w:eastAsia="en-GB"/>
        </w:rPr>
        <w:pict w14:anchorId="43896B86">
          <v:shape id="_x0000_s1138" type="#_x0000_t202" style="position:absolute;margin-left:281.4pt;margin-top:16.45pt;width:35.4pt;height:23.5pt;z-index:251801600;mso-width-relative:margin;mso-height-relative:margin">
            <v:textbox style="mso-next-textbox:#_x0000_s1138">
              <w:txbxContent>
                <w:p w14:paraId="09D8B450" w14:textId="77777777"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c</w:t>
                  </w:r>
                </w:p>
              </w:txbxContent>
            </v:textbox>
          </v:shape>
        </w:pict>
      </w:r>
      <w:r>
        <w:rPr>
          <w:lang w:eastAsia="en-GB"/>
        </w:rPr>
        <w:pict w14:anchorId="09EEC043">
          <v:shape id="_x0000_s1137" type="#_x0000_t202" style="position:absolute;margin-left:2in;margin-top:16.45pt;width:35.4pt;height:23.5pt;z-index:251800576;mso-width-relative:margin;mso-height-relative:margin">
            <v:textbox style="mso-next-textbox:#_x0000_s1137">
              <w:txbxContent>
                <w:p w14:paraId="21F4FBCA" w14:textId="77777777"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b</w:t>
                  </w:r>
                </w:p>
              </w:txbxContent>
            </v:textbox>
          </v:shape>
        </w:pict>
      </w:r>
      <w:r>
        <w:rPr>
          <w:lang w:eastAsia="en-GB"/>
        </w:rPr>
        <w:pict w14:anchorId="27526FE1">
          <v:shape id="_x0000_s1136" type="#_x0000_t202" style="position:absolute;margin-left:-30.6pt;margin-top:16.45pt;width:35.4pt;height:23.5pt;z-index:251799552;mso-width-relative:margin;mso-height-relative:margin">
            <v:textbox style="mso-next-textbox:#_x0000_s1136">
              <w:txbxContent>
                <w:p w14:paraId="2824DEDE" w14:textId="77777777"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2a</w:t>
                  </w:r>
                </w:p>
              </w:txbxContent>
            </v:textbox>
          </v:shape>
        </w:pict>
      </w:r>
      <w:r w:rsidR="004E0CDC" w:rsidRPr="004E0CDC">
        <w:rPr>
          <w:b/>
          <w:noProof/>
        </w:rPr>
        <w:drawing>
          <wp:inline distT="0" distB="0" distL="0" distR="0" wp14:anchorId="209AE4A8" wp14:editId="7142B34E">
            <wp:extent cx="1747837" cy="1342311"/>
            <wp:effectExtent l="0" t="0" r="5080" b="0"/>
            <wp:docPr id="3" name="Picture 4" descr="\\192.168.0.251\Pearson\A Level Maths\WIP files\Unit tests\Pure 2\Artwork\02. Files from YPS\alevel_ut_p2_u3_markscheme_aw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\\192.168.0.251\Pearson\A Level Maths\WIP files\Unit tests\Pure 2\Artwork\02. Files from YPS\alevel_ut_p2_u3_markscheme_aw2.png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882" cy="134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CDC">
        <w:t xml:space="preserve">    </w:t>
      </w:r>
      <w:r w:rsidR="004E0CDC" w:rsidRPr="004E0CDC">
        <w:rPr>
          <w:noProof/>
        </w:rPr>
        <w:drawing>
          <wp:inline distT="0" distB="0" distL="0" distR="0" wp14:anchorId="26E5B2F8" wp14:editId="550FA2D8">
            <wp:extent cx="1738312" cy="1148120"/>
            <wp:effectExtent l="0" t="0" r="0" b="0"/>
            <wp:docPr id="7" name="Picture 5" descr="\\192.168.0.251\Pearson\A Level Maths\WIP files\Unit tests\Pure 2\Artwork\02. Files from YPS\alevel_ut_p2_u3_markscheme_aw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\\192.168.0.251\Pearson\A Level Maths\WIP files\Unit tests\Pure 2\Artwork\02. Files from YPS\alevel_ut_p2_u3_markscheme_aw3.pn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971" cy="1153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CDC">
        <w:t xml:space="preserve">             </w:t>
      </w:r>
      <w:r w:rsidR="004E0CDC" w:rsidRPr="004E0CDC">
        <w:rPr>
          <w:noProof/>
        </w:rPr>
        <w:drawing>
          <wp:inline distT="0" distB="0" distL="0" distR="0" wp14:anchorId="53E70EA3" wp14:editId="622958B5">
            <wp:extent cx="1753235" cy="1851025"/>
            <wp:effectExtent l="0" t="0" r="0" b="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p2_u3_markscheme_aw4_v3.png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85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B29871" w14:textId="77777777" w:rsidR="004E0CDC" w:rsidRDefault="004E0CDC" w:rsidP="004E0CDC">
      <w:pPr>
        <w:ind w:right="-897"/>
      </w:pPr>
    </w:p>
    <w:p w14:paraId="4F8EE757" w14:textId="77777777" w:rsidR="004E0CDC" w:rsidRDefault="004E0CDC" w:rsidP="004E0CDC">
      <w:pPr>
        <w:ind w:right="-897"/>
      </w:pPr>
    </w:p>
    <w:p w14:paraId="384DC89A" w14:textId="77777777" w:rsidR="004E0CDC" w:rsidRDefault="004E0CDC" w:rsidP="004E0CDC">
      <w:pPr>
        <w:ind w:right="-897"/>
      </w:pPr>
    </w:p>
    <w:p w14:paraId="1B15872D" w14:textId="77777777" w:rsidR="004E0CDC" w:rsidRDefault="004E0CDC" w:rsidP="004E0CDC">
      <w:pPr>
        <w:ind w:right="-897"/>
      </w:pPr>
    </w:p>
    <w:p w14:paraId="23EF8AE9" w14:textId="77777777" w:rsidR="004E0CDC" w:rsidRDefault="004E0CDC" w:rsidP="004E0CDC">
      <w:pPr>
        <w:ind w:right="-897"/>
      </w:pPr>
    </w:p>
    <w:p w14:paraId="37B0E403" w14:textId="77777777" w:rsidR="004E0CDC" w:rsidRPr="00F63F93" w:rsidRDefault="009E6AFD" w:rsidP="004E0CDC">
      <w:pPr>
        <w:ind w:right="-897"/>
      </w:pPr>
      <w:r>
        <w:rPr>
          <w:noProof/>
          <w:lang w:eastAsia="en-GB"/>
        </w:rPr>
        <w:pict w14:anchorId="673CFB42">
          <v:shape id="_x0000_s1139" type="#_x0000_t202" style="position:absolute;margin-left:-45.8pt;margin-top:25.5pt;width:35.4pt;height:23.5pt;z-index:251802624;mso-width-relative:margin;mso-height-relative:margin">
            <v:textbox style="mso-next-textbox:#_x0000_s1139">
              <w:txbxContent>
                <w:p w14:paraId="31D684F7" w14:textId="77777777" w:rsidR="004E0CDC" w:rsidRPr="00FB6519" w:rsidRDefault="004E0CDC" w:rsidP="004E0CDC">
                  <w:pPr>
                    <w:jc w:val="center"/>
                  </w:pPr>
                  <w:r w:rsidRPr="00FB6519">
                    <w:t>1</w:t>
                  </w:r>
                  <w:r>
                    <w:t>3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E0CDC" w:rsidRPr="00F628CD" w14:paraId="7C104554" w14:textId="77777777" w:rsidTr="00A20359">
        <w:trPr>
          <w:jc w:val="center"/>
        </w:trPr>
        <w:tc>
          <w:tcPr>
            <w:tcW w:w="8902" w:type="dxa"/>
            <w:shd w:val="clear" w:color="auto" w:fill="auto"/>
          </w:tcPr>
          <w:p w14:paraId="182818FD" w14:textId="77777777" w:rsidR="004E0CDC" w:rsidRPr="00EF0C3E" w:rsidRDefault="001C1A08" w:rsidP="001C1A08">
            <w:pPr>
              <w:pStyle w:val="Text"/>
              <w:spacing w:after="0"/>
              <w:ind w:left="75"/>
            </w:pPr>
            <w:r>
              <w:t xml:space="preserve">     </w:t>
            </w:r>
            <w:r w:rsidR="004E0CDC">
              <w:t xml:space="preserve">Recognises that it is a geometric series with a first term </w:t>
            </w:r>
            <w:r w:rsidR="004E0CDC" w:rsidRPr="00E430A0">
              <w:rPr>
                <w:position w:val="-6"/>
              </w:rPr>
              <w:object w:dxaOrig="720" w:dyaOrig="260" w14:anchorId="297FF536">
                <v:shape id="_x0000_i1115" type="#_x0000_t75" style="width:36pt;height:12.6pt" o:ole="">
                  <v:imagedata r:id="rId185" o:title=""/>
                </v:shape>
                <o:OLEObject Type="Embed" ProgID="Equation.DSMT4" ShapeID="_x0000_i1115" DrawAspect="Content" ObjectID="_1733929279" r:id="rId186"/>
              </w:object>
            </w:r>
            <w:r w:rsidR="004E0CDC">
              <w:t xml:space="preserve"> and common ratio</w:t>
            </w:r>
            <w:r w:rsidR="004E0CDC" w:rsidRPr="00E430A0">
              <w:rPr>
                <w:position w:val="-6"/>
              </w:rPr>
              <w:object w:dxaOrig="760" w:dyaOrig="260" w14:anchorId="2CEED11D">
                <v:shape id="_x0000_i1116" type="#_x0000_t75" style="width:38.4pt;height:12.6pt" o:ole="">
                  <v:imagedata r:id="rId187" o:title=""/>
                </v:shape>
                <o:OLEObject Type="Embed" ProgID="Equation.DSMT4" ShapeID="_x0000_i1116" DrawAspect="Content" ObjectID="_1733929280" r:id="rId188"/>
              </w:object>
            </w:r>
          </w:p>
        </w:tc>
        <w:tc>
          <w:tcPr>
            <w:tcW w:w="1271" w:type="dxa"/>
            <w:shd w:val="clear" w:color="auto" w:fill="auto"/>
          </w:tcPr>
          <w:p w14:paraId="555369D7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F628CD" w14:paraId="4C1AE2E5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7409AC2" w14:textId="77777777" w:rsidR="001C1A08" w:rsidRDefault="004E0CDC" w:rsidP="00A20359">
            <w:pPr>
              <w:pStyle w:val="Text"/>
              <w:spacing w:before="60" w:after="60"/>
              <w:ind w:left="75"/>
            </w:pPr>
            <w:r>
              <w:t xml:space="preserve">Attempts to use the sum of a geometric series. </w:t>
            </w:r>
          </w:p>
          <w:p w14:paraId="247DC60A" w14:textId="77777777"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For example, </w:t>
            </w:r>
            <w:r w:rsidRPr="00CC4FEC">
              <w:rPr>
                <w:position w:val="-22"/>
              </w:rPr>
              <w:object w:dxaOrig="1760" w:dyaOrig="700" w14:anchorId="60D91DB9">
                <v:shape id="_x0000_i1117" type="#_x0000_t75" style="width:87pt;height:34.2pt" o:ole="">
                  <v:imagedata r:id="rId189" o:title=""/>
                </v:shape>
                <o:OLEObject Type="Embed" ProgID="Equation.DSMT4" ShapeID="_x0000_i1117" DrawAspect="Content" ObjectID="_1733929281" r:id="rId190"/>
              </w:object>
            </w:r>
            <w:r>
              <w:t xml:space="preserve"> </w:t>
            </w:r>
            <w:r w:rsidR="001C1A08">
              <w:t xml:space="preserve">          </w:t>
            </w:r>
            <w:r>
              <w:t>or</w:t>
            </w:r>
            <w:r w:rsidR="001C1A08">
              <w:t xml:space="preserve">        </w:t>
            </w:r>
            <w:r>
              <w:t xml:space="preserve"> </w:t>
            </w:r>
            <w:r w:rsidRPr="00CC4FEC">
              <w:rPr>
                <w:position w:val="-22"/>
              </w:rPr>
              <w:object w:dxaOrig="1760" w:dyaOrig="700" w14:anchorId="04563A65">
                <v:shape id="_x0000_i1118" type="#_x0000_t75" style="width:87pt;height:34.2pt" o:ole="">
                  <v:imagedata r:id="rId191" o:title=""/>
                </v:shape>
                <o:OLEObject Type="Embed" ProgID="Equation.DSMT4" ShapeID="_x0000_i1118" DrawAspect="Content" ObjectID="_1733929282" r:id="rId192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08234501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4E0CDC" w:rsidRPr="00F628CD" w14:paraId="1FC7944F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E7F597C" w14:textId="77777777"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 w14:anchorId="7B0AF5A7">
                <v:shape id="_x0000_i1119" type="#_x0000_t75" style="width:66.6pt;height:16.2pt" o:ole="">
                  <v:imagedata r:id="rId193" o:title=""/>
                </v:shape>
                <o:OLEObject Type="Embed" ProgID="Equation.DSMT4" ShapeID="_x0000_i1119" DrawAspect="Content" ObjectID="_1733929283" r:id="rId194"/>
              </w:object>
            </w:r>
          </w:p>
        </w:tc>
        <w:tc>
          <w:tcPr>
            <w:tcW w:w="1271" w:type="dxa"/>
            <w:shd w:val="clear" w:color="auto" w:fill="auto"/>
          </w:tcPr>
          <w:p w14:paraId="3698D246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585E16DE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6915C1D" w14:textId="77777777" w:rsidR="004E0CDC" w:rsidRPr="00EF0C3E" w:rsidRDefault="004E0CDC" w:rsidP="00A20359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1878DF7" w14:textId="77777777" w:rsidR="004E0CDC" w:rsidRPr="00EF0C3E" w:rsidRDefault="004E0CDC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14:paraId="112CFD44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CA03032" w14:textId="77777777" w:rsidR="004E0CDC" w:rsidRPr="00EF0C3E" w:rsidRDefault="009E6AFD" w:rsidP="00A20359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 w14:anchorId="6E7EF403">
                <v:shape id="_x0000_s1140" type="#_x0000_t202" style="position:absolute;left:0;text-align:left;margin-left:-22.5pt;margin-top:-.5pt;width:35.4pt;height:23.5pt;z-index:251803648;mso-position-horizontal-relative:text;mso-position-vertical-relative:text;mso-width-relative:margin;mso-height-relative:margin">
                  <v:textbox style="mso-next-textbox:#_x0000_s1140">
                    <w:txbxContent>
                      <w:p w14:paraId="5B6653F5" w14:textId="77777777"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</w:t>
            </w:r>
            <w:r w:rsidR="004E0CDC">
              <w:t xml:space="preserve">States </w:t>
            </w:r>
            <w:r w:rsidR="004E0CDC" w:rsidRPr="00CC4FEC">
              <w:rPr>
                <w:position w:val="-22"/>
              </w:rPr>
              <w:object w:dxaOrig="2000" w:dyaOrig="700" w14:anchorId="17640A1C">
                <v:shape id="_x0000_i1120" type="#_x0000_t75" style="width:100.8pt;height:34.2pt" o:ole="">
                  <v:imagedata r:id="rId195" o:title=""/>
                </v:shape>
                <o:OLEObject Type="Embed" ProgID="Equation.DSMT4" ShapeID="_x0000_i1120" DrawAspect="Content" ObjectID="_1733929284" r:id="rId196"/>
              </w:object>
            </w:r>
            <w:r w:rsidR="004E0CDC">
              <w:t xml:space="preserve"> </w:t>
            </w:r>
            <w:r w:rsidR="001C1A08">
              <w:t xml:space="preserve">    </w:t>
            </w:r>
            <w:r w:rsidR="004E0CDC">
              <w:t xml:space="preserve">or </w:t>
            </w:r>
            <w:r w:rsidR="001C1A08">
              <w:t xml:space="preserve">    </w:t>
            </w:r>
            <w:r w:rsidR="004E0CDC" w:rsidRPr="00CC4FEC">
              <w:rPr>
                <w:position w:val="-22"/>
              </w:rPr>
              <w:object w:dxaOrig="2000" w:dyaOrig="700" w14:anchorId="73E480C0">
                <v:shape id="_x0000_i1121" type="#_x0000_t75" style="width:100.8pt;height:34.2pt" o:ole="">
                  <v:imagedata r:id="rId197" o:title=""/>
                </v:shape>
                <o:OLEObject Type="Embed" ProgID="Equation.DSMT4" ShapeID="_x0000_i1121" DrawAspect="Content" ObjectID="_1733929285" r:id="rId198"/>
              </w:object>
            </w:r>
          </w:p>
        </w:tc>
        <w:tc>
          <w:tcPr>
            <w:tcW w:w="1271" w:type="dxa"/>
            <w:shd w:val="clear" w:color="auto" w:fill="auto"/>
          </w:tcPr>
          <w:p w14:paraId="1865B712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14:paraId="3D86DD1F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FCD75F" w14:textId="77777777"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 w14:anchorId="202C48E0">
                <v:shape id="_x0000_i1122" type="#_x0000_t75" style="width:42.6pt;height:16.2pt" o:ole="">
                  <v:imagedata r:id="rId199" o:title=""/>
                </v:shape>
                <o:OLEObject Type="Embed" ProgID="Equation.DSMT4" ShapeID="_x0000_i1122" DrawAspect="Content" ObjectID="_1733929286" r:id="rId200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 w14:anchorId="5DF48E6B">
                <v:shape id="_x0000_i1123" type="#_x0000_t75" style="width:55.8pt;height:16.2pt" o:ole="">
                  <v:imagedata r:id="rId201" o:title=""/>
                </v:shape>
                <o:OLEObject Type="Embed" ProgID="Equation.DSMT4" ShapeID="_x0000_i1123" DrawAspect="Content" ObjectID="_1733929287" r:id="rId202"/>
              </w:object>
            </w:r>
          </w:p>
        </w:tc>
        <w:tc>
          <w:tcPr>
            <w:tcW w:w="1271" w:type="dxa"/>
            <w:shd w:val="clear" w:color="auto" w:fill="auto"/>
          </w:tcPr>
          <w:p w14:paraId="4FDF1DCB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14:paraId="4C27669D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9DDC912" w14:textId="77777777" w:rsidR="001C1A08" w:rsidRDefault="004E0CDC" w:rsidP="001C1A08">
            <w:pPr>
              <w:pStyle w:val="Text"/>
              <w:spacing w:before="240" w:after="0"/>
              <w:ind w:left="75"/>
            </w:pPr>
            <w:r>
              <w:t>Applies law of logarithms correctly</w:t>
            </w:r>
          </w:p>
          <w:p w14:paraId="4C77BD6F" w14:textId="77777777" w:rsidR="004E0CDC" w:rsidRPr="00EF0C3E" w:rsidRDefault="004E0CDC" w:rsidP="001C1A08">
            <w:pPr>
              <w:pStyle w:val="Text"/>
              <w:spacing w:before="0"/>
              <w:ind w:left="75"/>
            </w:pPr>
            <w:r>
              <w:br/>
            </w:r>
            <w:r w:rsidRPr="00A063BD">
              <w:rPr>
                <w:position w:val="-10"/>
              </w:rPr>
              <w:object w:dxaOrig="1500" w:dyaOrig="300" w14:anchorId="0A087EEF">
                <v:shape id="_x0000_i1124" type="#_x0000_t75" style="width:76.2pt;height:14.4pt" o:ole="">
                  <v:imagedata r:id="rId203" o:title=""/>
                </v:shape>
                <o:OLEObject Type="Embed" ProgID="Equation.DSMT4" ShapeID="_x0000_i1124" DrawAspect="Content" ObjectID="_1733929288" r:id="rId204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 w14:anchorId="02FA450F">
                <v:shape id="_x0000_i1125" type="#_x0000_t75" style="width:87pt;height:14.4pt" o:ole="">
                  <v:imagedata r:id="rId205" o:title=""/>
                </v:shape>
                <o:OLEObject Type="Embed" ProgID="Equation.DSMT4" ShapeID="_x0000_i1125" DrawAspect="Content" ObjectID="_1733929289" r:id="rId206"/>
              </w:object>
            </w:r>
          </w:p>
        </w:tc>
        <w:tc>
          <w:tcPr>
            <w:tcW w:w="1271" w:type="dxa"/>
            <w:shd w:val="clear" w:color="auto" w:fill="auto"/>
          </w:tcPr>
          <w:p w14:paraId="28AB3BF1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14:paraId="39414C2A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E987B9D" w14:textId="77777777" w:rsidR="004E0CDC" w:rsidRPr="00EF0C3E" w:rsidRDefault="004E0CDC" w:rsidP="00A20359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 w14:anchorId="563806B2">
                <v:shape id="_x0000_i1126" type="#_x0000_t75" style="width:55.2pt;height:31.8pt" o:ole="">
                  <v:imagedata r:id="rId207" o:title=""/>
                </v:shape>
                <o:OLEObject Type="Embed" ProgID="Equation.DSMT4" ShapeID="_x0000_i1126" DrawAspect="Content" ObjectID="_1733929290" r:id="rId208"/>
              </w:object>
            </w:r>
          </w:p>
        </w:tc>
        <w:tc>
          <w:tcPr>
            <w:tcW w:w="1271" w:type="dxa"/>
            <w:shd w:val="clear" w:color="auto" w:fill="auto"/>
          </w:tcPr>
          <w:p w14:paraId="5ACB030F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720F8879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913A873" w14:textId="77777777" w:rsidR="004E0CDC" w:rsidRPr="00EF0C3E" w:rsidRDefault="004E0CDC" w:rsidP="00A20359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231F84E" w14:textId="77777777" w:rsidR="004E0CDC" w:rsidRPr="00EF0C3E" w:rsidRDefault="004E0CDC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14:paraId="2308F8CE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8F37661" w14:textId="77777777" w:rsidR="004E0CDC" w:rsidRPr="00EF0C3E" w:rsidRDefault="009E6AFD" w:rsidP="00A20359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 w14:anchorId="3E65C7FD">
                <v:shape id="_x0000_s1141" type="#_x0000_t202" style="position:absolute;left:0;text-align:left;margin-left:-22.5pt;margin-top:1pt;width:35.4pt;height:23.5pt;z-index:251804672;mso-position-horizontal-relative:text;mso-position-vertical-relative:text;mso-width-relative:margin;mso-height-relative:margin">
                  <v:textbox style="mso-next-textbox:#_x0000_s1141">
                    <w:txbxContent>
                      <w:p w14:paraId="1565D189" w14:textId="77777777" w:rsidR="004E0CDC" w:rsidRPr="00FB6519" w:rsidRDefault="004E0CDC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c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</w:t>
            </w:r>
            <w:r w:rsidR="004E0CDC">
              <w:t>Uses the sum of an arithmetic series to state</w:t>
            </w:r>
            <w:r w:rsidR="004E0CDC" w:rsidRPr="00CC4FEC">
              <w:rPr>
                <w:position w:val="-22"/>
              </w:rPr>
              <w:object w:dxaOrig="2260" w:dyaOrig="580" w14:anchorId="61B5FFE9">
                <v:shape id="_x0000_i1127" type="#_x0000_t75" style="width:113.4pt;height:29.4pt" o:ole="">
                  <v:imagedata r:id="rId209" o:title=""/>
                </v:shape>
                <o:OLEObject Type="Embed" ProgID="Equation.DSMT4" ShapeID="_x0000_i1127" DrawAspect="Content" ObjectID="_1733929291" r:id="rId210"/>
              </w:object>
            </w:r>
          </w:p>
        </w:tc>
        <w:tc>
          <w:tcPr>
            <w:tcW w:w="1271" w:type="dxa"/>
            <w:shd w:val="clear" w:color="auto" w:fill="auto"/>
          </w:tcPr>
          <w:p w14:paraId="0F113AC9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E0CDC" w:rsidRPr="00AC0AB3" w14:paraId="3E52D108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A3DAAC3" w14:textId="77777777" w:rsidR="004E0CDC" w:rsidRPr="00EF0C3E" w:rsidRDefault="001C1A08" w:rsidP="001C1A08">
            <w:pPr>
              <w:pStyle w:val="Text"/>
              <w:spacing w:after="60"/>
              <w:ind w:left="75"/>
            </w:pPr>
            <w:r>
              <w:t xml:space="preserve">     </w:t>
            </w:r>
            <w:r w:rsidR="004E0CDC">
              <w:t xml:space="preserve">Solves for </w:t>
            </w:r>
            <w:r w:rsidR="004E0CDC" w:rsidRPr="009C54AD">
              <w:rPr>
                <w:i/>
              </w:rPr>
              <w:t>d</w:t>
            </w:r>
            <w:r w:rsidR="004E0CDC">
              <w:t>.</w:t>
            </w:r>
            <w:r w:rsidR="004E0CDC" w:rsidRPr="009C54AD">
              <w:rPr>
                <w:i/>
              </w:rPr>
              <w:t xml:space="preserve"> d </w:t>
            </w:r>
            <w:r w:rsidR="004E0CDC">
              <w:t>= £11.21</w:t>
            </w:r>
          </w:p>
        </w:tc>
        <w:tc>
          <w:tcPr>
            <w:tcW w:w="1271" w:type="dxa"/>
            <w:shd w:val="clear" w:color="auto" w:fill="auto"/>
          </w:tcPr>
          <w:p w14:paraId="1ACCCFF6" w14:textId="77777777" w:rsidR="004E0CDC" w:rsidRPr="00EF0C3E" w:rsidRDefault="004E0CDC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E0CDC" w:rsidRPr="00AC0AB3" w14:paraId="064AF282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29F062" w14:textId="77777777" w:rsidR="004E0CDC" w:rsidRPr="00EF0C3E" w:rsidRDefault="004E0CDC" w:rsidP="00A20359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14:paraId="05F7963A" w14:textId="77777777" w:rsidR="004E0CDC" w:rsidRPr="00EF0C3E" w:rsidRDefault="004E0CDC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1C1A08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4E0CDC" w:rsidRPr="00AC0AB3" w14:paraId="7E83C385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4462AFD" w14:textId="77777777" w:rsidR="004E0CDC" w:rsidRDefault="004E0CDC" w:rsidP="004E0CD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2EBE383" w14:textId="77777777" w:rsidR="004E0CDC" w:rsidRPr="00AC0AB3" w:rsidRDefault="004E0CDC" w:rsidP="00A20359">
            <w:pPr>
              <w:pStyle w:val="Text"/>
              <w:jc w:val="center"/>
              <w:rPr>
                <w:b/>
              </w:rPr>
            </w:pPr>
          </w:p>
        </w:tc>
      </w:tr>
    </w:tbl>
    <w:p w14:paraId="1FF0C898" w14:textId="77777777" w:rsidR="004E0CDC" w:rsidRDefault="004E0CDC" w:rsidP="004E0CDC"/>
    <w:p w14:paraId="734C2BAF" w14:textId="77777777" w:rsidR="004E0CDC" w:rsidRDefault="004E0CDC" w:rsidP="004E0CDC">
      <w:pPr>
        <w:rPr>
          <w:b/>
        </w:rPr>
      </w:pPr>
      <w:r>
        <w:rPr>
          <w:b/>
        </w:rPr>
        <w:t xml:space="preserve">NOTES: </w:t>
      </w:r>
      <w:r w:rsidR="001C1A08">
        <w:rPr>
          <w:b/>
        </w:rPr>
        <w:t xml:space="preserve"> 13a:</w:t>
      </w:r>
    </w:p>
    <w:p w14:paraId="4C34C8D1" w14:textId="77777777" w:rsidR="001C1A08" w:rsidRDefault="001C1A08" w:rsidP="001C1A08">
      <w:pPr>
        <w:pStyle w:val="Text"/>
        <w:spacing w:before="80" w:after="80"/>
        <w:ind w:right="-897"/>
        <w:rPr>
          <w:b/>
        </w:rPr>
      </w:pPr>
      <w:r>
        <w:rPr>
          <w:b/>
        </w:rPr>
        <w:t xml:space="preserve">M1    </w:t>
      </w:r>
      <w:r>
        <w:t>Award mark if attempt to calculate the amount of money after 1, 2, 3,….,8 and 9 months is seen.</w:t>
      </w:r>
    </w:p>
    <w:p w14:paraId="2008D7AA" w14:textId="77777777" w:rsidR="001C1A08" w:rsidRDefault="001C1A08">
      <w:r>
        <w:br w:type="page"/>
      </w:r>
    </w:p>
    <w:p w14:paraId="0E465127" w14:textId="77777777" w:rsidR="004E0CDC" w:rsidRPr="00F63F93" w:rsidRDefault="004E0CDC" w:rsidP="004E0CD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1A08" w:rsidRPr="00F628CD" w14:paraId="67E8CCE6" w14:textId="77777777" w:rsidTr="00A20359">
        <w:trPr>
          <w:jc w:val="center"/>
        </w:trPr>
        <w:tc>
          <w:tcPr>
            <w:tcW w:w="8902" w:type="dxa"/>
            <w:shd w:val="clear" w:color="auto" w:fill="auto"/>
          </w:tcPr>
          <w:p w14:paraId="3AA40814" w14:textId="77777777" w:rsidR="001C1A08" w:rsidRPr="00EF0C3E" w:rsidRDefault="009E6AFD" w:rsidP="00A20359">
            <w:pPr>
              <w:pStyle w:val="Text"/>
              <w:ind w:firstLine="75"/>
            </w:pPr>
            <w:r>
              <w:rPr>
                <w:lang w:eastAsia="en-GB"/>
              </w:rPr>
              <w:pict w14:anchorId="1E278708">
                <v:shape id="_x0000_s1142" type="#_x0000_t202" style="position:absolute;left:0;text-align:left;margin-left:-23.3pt;margin-top:-.05pt;width:35.4pt;height:23.5pt;z-index:251805696;mso-width-relative:margin;mso-height-relative:margin">
                  <v:textbox style="mso-next-textbox:#_x0000_s1142">
                    <w:txbxContent>
                      <w:p w14:paraId="504A9AF7" w14:textId="77777777"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Writes </w:t>
            </w:r>
            <w:r w:rsidR="001C1A08" w:rsidRPr="006135C3">
              <w:rPr>
                <w:position w:val="-10"/>
              </w:rPr>
              <w:object w:dxaOrig="860" w:dyaOrig="520" w14:anchorId="6D73FB45">
                <v:shape id="_x0000_i1128" type="#_x0000_t75" style="width:42.6pt;height:25.8pt" o:ole="">
                  <v:imagedata r:id="rId211" o:title=""/>
                </v:shape>
                <o:OLEObject Type="Embed" ProgID="Equation.DSMT4" ShapeID="_x0000_i1128" DrawAspect="Content" ObjectID="_1733929292" r:id="rId212"/>
              </w:object>
            </w:r>
            <w:r w:rsidR="001C1A08">
              <w:t xml:space="preserve"> as </w:t>
            </w:r>
            <w:r w:rsidR="001C1A08" w:rsidRPr="001571B2">
              <w:rPr>
                <w:position w:val="-26"/>
              </w:rPr>
              <w:object w:dxaOrig="1219" w:dyaOrig="780" w14:anchorId="157B7D35">
                <v:shape id="_x0000_i1129" type="#_x0000_t75" style="width:60.6pt;height:39pt" o:ole="">
                  <v:imagedata r:id="rId213" o:title=""/>
                </v:shape>
                <o:OLEObject Type="Embed" ProgID="Equation.DSMT4" ShapeID="_x0000_i1129" DrawAspect="Content" ObjectID="_1733929293" r:id="rId214"/>
              </w:object>
            </w:r>
          </w:p>
        </w:tc>
        <w:tc>
          <w:tcPr>
            <w:tcW w:w="1271" w:type="dxa"/>
            <w:shd w:val="clear" w:color="auto" w:fill="auto"/>
          </w:tcPr>
          <w:p w14:paraId="41D6C8F9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3932287C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9098897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 w14:anchorId="3D7F0689">
                <v:shape id="_x0000_i1130" type="#_x0000_t75" style="width:48.6pt;height:42.6pt" o:ole="">
                  <v:imagedata r:id="rId215" o:title=""/>
                </v:shape>
                <o:OLEObject Type="Embed" ProgID="Equation.DSMT4" ShapeID="_x0000_i1130" DrawAspect="Content" ObjectID="_1733929294" r:id="rId216"/>
              </w:object>
            </w:r>
            <w:r w:rsidRPr="001571B2">
              <w:rPr>
                <w:position w:val="-26"/>
              </w:rPr>
              <w:object w:dxaOrig="4560" w:dyaOrig="980" w14:anchorId="4D2A9D05">
                <v:shape id="_x0000_i1131" type="#_x0000_t75" style="width:226.8pt;height:48.6pt" o:ole="">
                  <v:imagedata r:id="rId217" o:title=""/>
                </v:shape>
                <o:OLEObject Type="Embed" ProgID="Equation.DSMT4" ShapeID="_x0000_i1131" DrawAspect="Content" ObjectID="_1733929295" r:id="rId218"/>
              </w:object>
            </w:r>
          </w:p>
        </w:tc>
        <w:tc>
          <w:tcPr>
            <w:tcW w:w="1271" w:type="dxa"/>
            <w:shd w:val="clear" w:color="auto" w:fill="auto"/>
          </w:tcPr>
          <w:p w14:paraId="2DC9FE6B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6E863F2D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448002D" w14:textId="77777777" w:rsidR="001C1A08" w:rsidRDefault="001C1A08" w:rsidP="00A20359">
            <w:pPr>
              <w:pStyle w:val="Text"/>
              <w:ind w:firstLine="75"/>
            </w:pPr>
            <w:r>
              <w:t>Simplifies:</w:t>
            </w:r>
          </w:p>
          <w:p w14:paraId="693BA419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 </w:t>
            </w:r>
            <w:r w:rsidRPr="001571B2">
              <w:rPr>
                <w:position w:val="-114"/>
              </w:rPr>
              <w:object w:dxaOrig="3920" w:dyaOrig="2940" w14:anchorId="76D6AE31">
                <v:shape id="_x0000_i1132" type="#_x0000_t75" style="width:195pt;height:147pt" o:ole="">
                  <v:imagedata r:id="rId219" o:title=""/>
                </v:shape>
                <o:OLEObject Type="Embed" ProgID="Equation.DSMT4" ShapeID="_x0000_i1132" DrawAspect="Content" ObjectID="_1733929296" r:id="rId220"/>
              </w:object>
            </w: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1271" w:type="dxa"/>
            <w:shd w:val="clear" w:color="auto" w:fill="auto"/>
          </w:tcPr>
          <w:p w14:paraId="3013468C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AC0AB3" w14:paraId="25718770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F3284C7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Uses </w:t>
            </w:r>
            <w:r w:rsidRPr="001571B2">
              <w:rPr>
                <w:position w:val="-6"/>
              </w:rPr>
              <w:object w:dxaOrig="639" w:dyaOrig="480" w14:anchorId="24E584CA">
                <v:shape id="_x0000_i1133" type="#_x0000_t75" style="width:31.8pt;height:24pt" o:ole="">
                  <v:imagedata r:id="rId221" o:title=""/>
                </v:shape>
                <o:OLEObject Type="Embed" ProgID="Equation.DSMT4" ShapeID="_x0000_i1133" DrawAspect="Content" ObjectID="_1733929297" r:id="rId222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1271" w:type="dxa"/>
            <w:shd w:val="clear" w:color="auto" w:fill="auto"/>
          </w:tcPr>
          <w:p w14:paraId="401CA1A2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14:paraId="45F18BD6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F65A763" w14:textId="77777777" w:rsidR="001C1A08" w:rsidRPr="00EF0C3E" w:rsidRDefault="001C1A08" w:rsidP="00A20359">
            <w:pPr>
              <w:pStyle w:val="Text"/>
              <w:ind w:firstLine="75"/>
            </w:pPr>
            <w:r>
              <w:t>Uses</w:t>
            </w:r>
            <w:r w:rsidRPr="00871A5A">
              <w:rPr>
                <w:position w:val="-40"/>
              </w:rPr>
              <w:object w:dxaOrig="960" w:dyaOrig="760" w14:anchorId="1423FDF2">
                <v:shape id="_x0000_i1134" type="#_x0000_t75" style="width:48.6pt;height:38.4pt" o:ole="">
                  <v:imagedata r:id="rId223" o:title=""/>
                </v:shape>
                <o:OLEObject Type="Embed" ProgID="Equation.DSMT4" ShapeID="_x0000_i1134" DrawAspect="Content" ObjectID="_1733929298" r:id="rId224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.</w:t>
            </w:r>
          </w:p>
        </w:tc>
        <w:tc>
          <w:tcPr>
            <w:tcW w:w="1271" w:type="dxa"/>
            <w:shd w:val="clear" w:color="auto" w:fill="auto"/>
          </w:tcPr>
          <w:p w14:paraId="49D33052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14:paraId="51ED50A8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E8E669C" w14:textId="77777777" w:rsidR="001C1A08" w:rsidRPr="00EF0C3E" w:rsidRDefault="001C1A08" w:rsidP="00A20359">
            <w:pPr>
              <w:pStyle w:val="Text"/>
              <w:ind w:firstLine="75"/>
            </w:pPr>
          </w:p>
        </w:tc>
        <w:tc>
          <w:tcPr>
            <w:tcW w:w="1271" w:type="dxa"/>
            <w:shd w:val="clear" w:color="auto" w:fill="auto"/>
          </w:tcPr>
          <w:p w14:paraId="18034EA8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1C1A08" w:rsidRPr="00AC0AB3" w14:paraId="469432E8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83C1DC4" w14:textId="77777777" w:rsidR="001C1A08" w:rsidRPr="00EF0C3E" w:rsidRDefault="009E6AFD" w:rsidP="00A20359">
            <w:pPr>
              <w:pStyle w:val="Text"/>
              <w:ind w:firstLine="75"/>
            </w:pPr>
            <w:r>
              <w:rPr>
                <w:lang w:eastAsia="en-GB"/>
              </w:rPr>
              <w:pict w14:anchorId="43D1E81C">
                <v:shape id="_x0000_s1143" type="#_x0000_t202" style="position:absolute;left:0;text-align:left;margin-left:-23.3pt;margin-top:.9pt;width:35.4pt;height:23.5pt;z-index:251806720;mso-position-horizontal-relative:text;mso-position-vertical-relative:text;mso-width-relative:margin;mso-height-relative:margin">
                  <v:textbox style="mso-next-textbox:#_x0000_s1143">
                    <w:txbxContent>
                      <w:p w14:paraId="69F94730" w14:textId="77777777"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tates expansion is valid for </w:t>
            </w:r>
            <w:r w:rsidR="001C1A08" w:rsidRPr="00F372DC">
              <w:rPr>
                <w:position w:val="-26"/>
              </w:rPr>
              <w:object w:dxaOrig="980" w:dyaOrig="639" w14:anchorId="66C240AD">
                <v:shape id="_x0000_i1135" type="#_x0000_t75" style="width:50.4pt;height:31.8pt" o:ole="">
                  <v:imagedata r:id="rId225" o:title=""/>
                </v:shape>
                <o:OLEObject Type="Embed" ProgID="Equation.DSMT4" ShapeID="_x0000_i1135" DrawAspect="Content" ObjectID="_1733929299" r:id="rId226"/>
              </w:object>
            </w:r>
          </w:p>
        </w:tc>
        <w:tc>
          <w:tcPr>
            <w:tcW w:w="1271" w:type="dxa"/>
            <w:shd w:val="clear" w:color="auto" w:fill="auto"/>
          </w:tcPr>
          <w:p w14:paraId="554EAEC9" w14:textId="77777777"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</w:tr>
      <w:tr w:rsidR="001C1A08" w:rsidRPr="00AC0AB3" w14:paraId="1D1AF0D9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E71B89C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     Solves to state </w:t>
            </w:r>
            <w:r w:rsidRPr="006135C3">
              <w:rPr>
                <w:position w:val="-22"/>
              </w:rPr>
              <w:object w:dxaOrig="1260" w:dyaOrig="580" w14:anchorId="45382A21">
                <v:shape id="_x0000_i1136" type="#_x0000_t75" style="width:63pt;height:28.8pt" o:ole="">
                  <v:imagedata r:id="rId227" o:title=""/>
                </v:shape>
                <o:OLEObject Type="Embed" ProgID="Equation.DSMT4" ShapeID="_x0000_i1136" DrawAspect="Content" ObjectID="_1733929300" r:id="rId228"/>
              </w:object>
            </w:r>
          </w:p>
        </w:tc>
        <w:tc>
          <w:tcPr>
            <w:tcW w:w="1271" w:type="dxa"/>
            <w:shd w:val="clear" w:color="auto" w:fill="auto"/>
          </w:tcPr>
          <w:p w14:paraId="2BC419B5" w14:textId="77777777"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C1A08" w:rsidRPr="00AC0AB3" w14:paraId="150AE413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D96823C" w14:textId="77777777" w:rsidR="001C1A08" w:rsidRPr="00EF0C3E" w:rsidRDefault="009E6AFD" w:rsidP="00A20359">
            <w:pPr>
              <w:pStyle w:val="Text"/>
            </w:pPr>
            <w:r>
              <w:rPr>
                <w:lang w:eastAsia="en-GB"/>
              </w:rPr>
              <w:pict w14:anchorId="16B50271">
                <v:shape id="_x0000_s1144" type="#_x0000_t202" style="position:absolute;margin-left:-19.3pt;margin-top:24.1pt;width:35.4pt;height:23.5pt;z-index:251807744;mso-position-horizontal-relative:text;mso-position-vertical-relative:text;mso-width-relative:margin;mso-height-relative:margin">
                  <v:textbox style="mso-next-textbox:#_x0000_s1144">
                    <w:txbxContent>
                      <w:p w14:paraId="25CE494E" w14:textId="77777777" w:rsidR="001C1A08" w:rsidRPr="00FB6519" w:rsidRDefault="001C1A08" w:rsidP="004E0CD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14:paraId="020F03A1" w14:textId="77777777" w:rsidR="001C1A08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1A08" w:rsidRPr="00AC0AB3" w14:paraId="588F7011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DC634D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     Subst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6 into </w:t>
            </w:r>
            <w:r w:rsidRPr="00871A5A">
              <w:rPr>
                <w:position w:val="-40"/>
              </w:rPr>
              <w:object w:dxaOrig="600" w:dyaOrig="800" w14:anchorId="392B6359">
                <v:shape id="_x0000_i1137" type="#_x0000_t75" style="width:29.4pt;height:40.8pt" o:ole="">
                  <v:imagedata r:id="rId229" o:title=""/>
                </v:shape>
                <o:OLEObject Type="Embed" ProgID="Equation.DSMT4" ShapeID="_x0000_i1137" DrawAspect="Content" ObjectID="_1733929301" r:id="rId230"/>
              </w:object>
            </w:r>
          </w:p>
        </w:tc>
        <w:tc>
          <w:tcPr>
            <w:tcW w:w="1271" w:type="dxa"/>
            <w:shd w:val="clear" w:color="auto" w:fill="auto"/>
          </w:tcPr>
          <w:p w14:paraId="6ADA6CDE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1C1A08" w:rsidRPr="00AC0AB3" w14:paraId="24D34C55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1CB19EA" w14:textId="77777777" w:rsidR="001C1A08" w:rsidRPr="00EF0C3E" w:rsidRDefault="001C1A08" w:rsidP="00A20359">
            <w:pPr>
              <w:pStyle w:val="Text"/>
              <w:ind w:firstLine="75"/>
            </w:pPr>
            <w:r>
              <w:t xml:space="preserve">     Finds </w:t>
            </w:r>
            <w:r w:rsidRPr="006135C3">
              <w:rPr>
                <w:position w:val="-22"/>
              </w:rPr>
              <w:object w:dxaOrig="900" w:dyaOrig="580" w14:anchorId="508F0CF2">
                <v:shape id="_x0000_i1138" type="#_x0000_t75" style="width:45pt;height:28.8pt" o:ole="">
                  <v:imagedata r:id="rId231" o:title=""/>
                </v:shape>
                <o:OLEObject Type="Embed" ProgID="Equation.DSMT4" ShapeID="_x0000_i1138" DrawAspect="Content" ObjectID="_1733929302" r:id="rId232"/>
              </w:object>
            </w:r>
          </w:p>
        </w:tc>
        <w:tc>
          <w:tcPr>
            <w:tcW w:w="1271" w:type="dxa"/>
            <w:shd w:val="clear" w:color="auto" w:fill="auto"/>
          </w:tcPr>
          <w:p w14:paraId="37ADE267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C1A08" w:rsidRPr="00AC0AB3" w14:paraId="2A07DDD8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241439" w14:textId="77777777" w:rsidR="001C1A08" w:rsidRPr="00EF0C3E" w:rsidRDefault="001C1A08" w:rsidP="00A20359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828A326" w14:textId="77777777" w:rsidR="001C1A08" w:rsidRPr="00EF0C3E" w:rsidRDefault="001C1A08" w:rsidP="00A2035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1A08" w:rsidRPr="00AC0AB3" w14:paraId="0F99AA6E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AD676AC" w14:textId="77777777" w:rsidR="001C1A08" w:rsidRDefault="001C1A08" w:rsidP="001C1A0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09357BC" w14:textId="77777777" w:rsidR="001C1A08" w:rsidRPr="00AC0AB3" w:rsidRDefault="001C1A08" w:rsidP="00A20359">
            <w:pPr>
              <w:pStyle w:val="Text"/>
              <w:jc w:val="center"/>
              <w:rPr>
                <w:b/>
              </w:rPr>
            </w:pPr>
          </w:p>
        </w:tc>
      </w:tr>
    </w:tbl>
    <w:p w14:paraId="152BFD5A" w14:textId="77777777" w:rsidR="004E0CDC" w:rsidRDefault="004E0CDC" w:rsidP="004E0CDC"/>
    <w:p w14:paraId="53A332CC" w14:textId="77777777" w:rsidR="004E0CDC" w:rsidRDefault="004E0CDC" w:rsidP="004E0CDC">
      <w:pPr>
        <w:rPr>
          <w:b/>
        </w:rPr>
      </w:pPr>
      <w:r>
        <w:rPr>
          <w:b/>
        </w:rPr>
        <w:t xml:space="preserve">NOTES: </w:t>
      </w:r>
    </w:p>
    <w:p w14:paraId="36E0926D" w14:textId="77777777" w:rsidR="001C1A08" w:rsidRPr="001C1A08" w:rsidRDefault="001C1A08" w:rsidP="001C1A08">
      <w:pPr>
        <w:pStyle w:val="Text"/>
        <w:ind w:right="-897"/>
        <w:rPr>
          <w:b/>
        </w:rPr>
      </w:pPr>
      <w:r>
        <w:rPr>
          <w:b/>
        </w:rPr>
        <w:t xml:space="preserve">14a:  </w:t>
      </w:r>
      <w:r w:rsidRPr="00D658EA">
        <w:t xml:space="preserve">Note </w:t>
      </w:r>
      <w:r w:rsidRPr="00E00C0B">
        <w:rPr>
          <w:i/>
        </w:rPr>
        <w:t>x</w:t>
      </w:r>
      <w:r w:rsidRPr="00D658EA">
        <w:rPr>
          <w:vertAlign w:val="superscript"/>
        </w:rPr>
        <w:t>2</w:t>
      </w:r>
      <w:r w:rsidRPr="00D658EA">
        <w:t xml:space="preserve"> term is not necessary to answer part </w:t>
      </w:r>
      <w:r w:rsidRPr="00E62861">
        <w:rPr>
          <w:b/>
        </w:rPr>
        <w:t>a</w:t>
      </w:r>
      <w:r w:rsidRPr="00D658EA">
        <w:t xml:space="preserve">, so is not required. Will be needed to answer part </w:t>
      </w:r>
      <w:r w:rsidRPr="00E62861">
        <w:rPr>
          <w:b/>
        </w:rPr>
        <w:t>c</w:t>
      </w:r>
      <w:r w:rsidRPr="00D658EA">
        <w:t>.</w:t>
      </w:r>
    </w:p>
    <w:p w14:paraId="605E4307" w14:textId="77777777" w:rsidR="001C1A08" w:rsidRPr="001C1A08" w:rsidRDefault="001C1A08" w:rsidP="001C1A08">
      <w:pPr>
        <w:pStyle w:val="Text"/>
        <w:rPr>
          <w:b/>
        </w:rPr>
      </w:pPr>
      <w:r>
        <w:rPr>
          <w:b/>
        </w:rPr>
        <w:t xml:space="preserve">14b:  </w:t>
      </w:r>
      <w:r>
        <w:t xml:space="preserve">Award marks for a correct conclusion using incorrect values of </w:t>
      </w:r>
      <w:r w:rsidRPr="00E62861">
        <w:rPr>
          <w:i/>
        </w:rPr>
        <w:t>a</w:t>
      </w:r>
      <w:r>
        <w:t xml:space="preserve"> and </w:t>
      </w:r>
      <w:r w:rsidRPr="00E62861">
        <w:rPr>
          <w:i/>
        </w:rPr>
        <w:t>b</w:t>
      </w:r>
      <w:r>
        <w:t xml:space="preserve"> from part </w:t>
      </w:r>
      <w:r w:rsidRPr="00E62861">
        <w:rPr>
          <w:b/>
        </w:rPr>
        <w:t>a</w:t>
      </w:r>
      <w:r>
        <w:t>.</w:t>
      </w:r>
    </w:p>
    <w:p w14:paraId="1B3E3ECF" w14:textId="77777777" w:rsidR="004E0CDC" w:rsidRDefault="001C1A08" w:rsidP="001C1A08">
      <w:pPr>
        <w:pStyle w:val="Text"/>
      </w:pPr>
      <w:r>
        <w:rPr>
          <w:b/>
        </w:rPr>
        <w:t xml:space="preserve">14c:  </w:t>
      </w:r>
      <w:r>
        <w:t xml:space="preserve">Award marks for a correct answer using incorrect values of </w:t>
      </w:r>
      <w:r w:rsidRPr="00E62861">
        <w:rPr>
          <w:i/>
        </w:rPr>
        <w:t>a</w:t>
      </w:r>
      <w:r>
        <w:t xml:space="preserve"> and </w:t>
      </w:r>
      <w:r w:rsidRPr="00E62861">
        <w:rPr>
          <w:i/>
        </w:rPr>
        <w:t>b</w:t>
      </w:r>
      <w:r>
        <w:t xml:space="preserve"> from part </w:t>
      </w:r>
      <w:r w:rsidRPr="00E62861">
        <w:rPr>
          <w:b/>
        </w:rPr>
        <w:t>a</w:t>
      </w:r>
      <w:r>
        <w:t>.</w:t>
      </w:r>
    </w:p>
    <w:p w14:paraId="3DFC47D1" w14:textId="77777777" w:rsidR="001C1A08" w:rsidRPr="00F63F93" w:rsidRDefault="001C1A08" w:rsidP="001C1A08">
      <w:pPr>
        <w:pStyle w:val="Text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1A08" w:rsidRPr="00F628CD" w14:paraId="7406D5B7" w14:textId="77777777" w:rsidTr="00A20359">
        <w:trPr>
          <w:jc w:val="center"/>
        </w:trPr>
        <w:tc>
          <w:tcPr>
            <w:tcW w:w="8902" w:type="dxa"/>
            <w:shd w:val="clear" w:color="auto" w:fill="auto"/>
          </w:tcPr>
          <w:p w14:paraId="125BF4BF" w14:textId="77777777" w:rsidR="001C1A08" w:rsidRPr="00EF0C3E" w:rsidRDefault="009E6AFD" w:rsidP="00A20359">
            <w:pPr>
              <w:pStyle w:val="Text"/>
              <w:spacing w:before="60" w:after="60" w:line="240" w:lineRule="auto"/>
              <w:ind w:left="75"/>
            </w:pPr>
            <w:r>
              <w:rPr>
                <w:lang w:eastAsia="en-GB"/>
              </w:rPr>
              <w:pict w14:anchorId="1AF081EC">
                <v:shape id="_x0000_s1145" type="#_x0000_t202" style="position:absolute;left:0;text-align:left;margin-left:-20.1pt;margin-top:0;width:35.4pt;height:23.5pt;z-index:251808768;mso-width-relative:margin;mso-height-relative:margin">
                  <v:textbox style="mso-next-textbox:#_x0000_s1145">
                    <w:txbxContent>
                      <w:p w14:paraId="09280518" w14:textId="77777777" w:rsidR="001C1A08" w:rsidRPr="00FB6519" w:rsidRDefault="001C1A08" w:rsidP="004E0CDC">
                        <w:pPr>
                          <w:jc w:val="center"/>
                        </w:pPr>
                        <w:r>
                          <w:t>15a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tates</w:t>
            </w:r>
            <w:r w:rsidR="001C1A08" w:rsidRPr="000335EA">
              <w:rPr>
                <w:position w:val="-22"/>
              </w:rPr>
              <w:object w:dxaOrig="1359" w:dyaOrig="580" w14:anchorId="17B504B1">
                <v:shape id="_x0000_i1139" type="#_x0000_t75" style="width:67.2pt;height:28.8pt" o:ole="">
                  <v:imagedata r:id="rId233" o:title=""/>
                </v:shape>
                <o:OLEObject Type="Embed" ProgID="Equation.DSMT4" ShapeID="_x0000_i1139" DrawAspect="Content" ObjectID="_1733929303" r:id="rId234"/>
              </w:object>
            </w:r>
          </w:p>
        </w:tc>
        <w:tc>
          <w:tcPr>
            <w:tcW w:w="1271" w:type="dxa"/>
            <w:shd w:val="clear" w:color="auto" w:fill="auto"/>
          </w:tcPr>
          <w:p w14:paraId="6CC8F25D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1CB5FDA3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541B81A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Deduces that</w:t>
            </w:r>
            <w:r w:rsidRPr="0056456F">
              <w:rPr>
                <w:position w:val="-6"/>
              </w:rPr>
              <w:object w:dxaOrig="1719" w:dyaOrig="320" w14:anchorId="1681B87E">
                <v:shape id="_x0000_i1140" type="#_x0000_t75" style="width:86.4pt;height:16.2pt" o:ole="">
                  <v:imagedata r:id="rId235" o:title=""/>
                </v:shape>
                <o:OLEObject Type="Embed" ProgID="Equation.DSMT4" ShapeID="_x0000_i1140" DrawAspect="Content" ObjectID="_1733929304" r:id="rId236"/>
              </w:object>
            </w:r>
          </w:p>
        </w:tc>
        <w:tc>
          <w:tcPr>
            <w:tcW w:w="1271" w:type="dxa"/>
            <w:shd w:val="clear" w:color="auto" w:fill="auto"/>
          </w:tcPr>
          <w:p w14:paraId="0540A992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1DDB7655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CD02784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0335EA">
              <w:rPr>
                <w:position w:val="-22"/>
              </w:rPr>
              <w:object w:dxaOrig="1160" w:dyaOrig="580" w14:anchorId="098F8A7A">
                <v:shape id="_x0000_i1141" type="#_x0000_t75" style="width:57.6pt;height:28.8pt" o:ole="">
                  <v:imagedata r:id="rId237" o:title=""/>
                </v:shape>
                <o:OLEObject Type="Embed" ProgID="Equation.DSMT4" ShapeID="_x0000_i1141" DrawAspect="Content" ObjectID="_1733929305" r:id="rId238"/>
              </w:object>
            </w:r>
            <w:r>
              <w:t>and/or</w:t>
            </w:r>
            <w:r w:rsidRPr="000335EA">
              <w:rPr>
                <w:position w:val="-22"/>
              </w:rPr>
              <w:object w:dxaOrig="1180" w:dyaOrig="580" w14:anchorId="62C00F7C">
                <v:shape id="_x0000_i1142" type="#_x0000_t75" style="width:60pt;height:28.8pt" o:ole="">
                  <v:imagedata r:id="rId239" o:title=""/>
                </v:shape>
                <o:OLEObject Type="Embed" ProgID="Equation.DSMT4" ShapeID="_x0000_i1142" DrawAspect="Content" ObjectID="_1733929306" r:id="rId240"/>
              </w:object>
            </w:r>
          </w:p>
        </w:tc>
        <w:tc>
          <w:tcPr>
            <w:tcW w:w="1271" w:type="dxa"/>
            <w:shd w:val="clear" w:color="auto" w:fill="auto"/>
          </w:tcPr>
          <w:p w14:paraId="2888A981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175CEEA2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75764C3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820" w:dyaOrig="580" w14:anchorId="7D1EE57B">
                <v:shape id="_x0000_i1143" type="#_x0000_t75" style="width:90.6pt;height:28.8pt" o:ole="">
                  <v:imagedata r:id="rId241" o:title=""/>
                </v:shape>
                <o:OLEObject Type="Embed" ProgID="Equation.DSMT4" ShapeID="_x0000_i1143" DrawAspect="Content" ObjectID="_1733929307" r:id="rId242"/>
              </w:object>
            </w:r>
          </w:p>
        </w:tc>
        <w:tc>
          <w:tcPr>
            <w:tcW w:w="1271" w:type="dxa"/>
            <w:shd w:val="clear" w:color="auto" w:fill="auto"/>
          </w:tcPr>
          <w:p w14:paraId="3EC14410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33047847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33B8801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Makes an attempt to find</w:t>
            </w:r>
            <w:r w:rsidRPr="00C25EE6">
              <w:rPr>
                <w:position w:val="-22"/>
              </w:rPr>
              <w:object w:dxaOrig="2680" w:dyaOrig="580" w14:anchorId="25568CEE">
                <v:shape id="_x0000_i1144" type="#_x0000_t75" style="width:134.4pt;height:28.8pt" o:ole="">
                  <v:imagedata r:id="rId243" o:title=""/>
                </v:shape>
                <o:OLEObject Type="Embed" ProgID="Equation.DSMT4" ShapeID="_x0000_i1144" DrawAspect="Content" ObjectID="_1733929308" r:id="rId244"/>
              </w:object>
            </w:r>
          </w:p>
        </w:tc>
        <w:tc>
          <w:tcPr>
            <w:tcW w:w="1271" w:type="dxa"/>
            <w:shd w:val="clear" w:color="auto" w:fill="auto"/>
          </w:tcPr>
          <w:p w14:paraId="7DDD6F51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5B79A318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D870D64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Shows a clear logical progression to state</w:t>
            </w:r>
            <w:r w:rsidRPr="00C25EE6">
              <w:rPr>
                <w:position w:val="-22"/>
              </w:rPr>
              <w:object w:dxaOrig="1640" w:dyaOrig="580" w14:anchorId="04695A03">
                <v:shape id="_x0000_i1145" type="#_x0000_t75" style="width:82.2pt;height:28.8pt" o:ole="">
                  <v:imagedata r:id="rId245" o:title=""/>
                </v:shape>
                <o:OLEObject Type="Embed" ProgID="Equation.DSMT4" ShapeID="_x0000_i1145" DrawAspect="Content" ObjectID="_1733929309" r:id="rId246"/>
              </w:object>
            </w:r>
          </w:p>
        </w:tc>
        <w:tc>
          <w:tcPr>
            <w:tcW w:w="1271" w:type="dxa"/>
            <w:shd w:val="clear" w:color="auto" w:fill="auto"/>
          </w:tcPr>
          <w:p w14:paraId="511987C0" w14:textId="77777777" w:rsidR="001C1A08" w:rsidRPr="00EF0C3E" w:rsidRDefault="001C1A08" w:rsidP="00A20359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F628CD" w14:paraId="11793447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472C175" w14:textId="77777777" w:rsidR="001C1A08" w:rsidRPr="00EF0C3E" w:rsidRDefault="001C1A08" w:rsidP="00A20359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1749B5E" w14:textId="77777777" w:rsidR="001C1A08" w:rsidRPr="00EF0C3E" w:rsidRDefault="001C1A08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1C1A08" w:rsidRPr="00F628CD" w14:paraId="55A751B2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1D73413" w14:textId="77777777" w:rsidR="001C1A08" w:rsidRPr="00EF0C3E" w:rsidRDefault="009E6AFD" w:rsidP="00A20359">
            <w:pPr>
              <w:pStyle w:val="Text"/>
              <w:spacing w:before="60" w:after="60" w:line="240" w:lineRule="auto"/>
              <w:ind w:left="75"/>
            </w:pPr>
            <w:r>
              <w:rPr>
                <w:lang w:eastAsia="en-GB"/>
              </w:rPr>
              <w:pict w14:anchorId="58AEC682">
                <v:shape id="_x0000_s1146" type="#_x0000_t202" style="position:absolute;left:0;text-align:left;margin-left:-20.1pt;margin-top:1.85pt;width:35.4pt;height:23.5pt;z-index:251809792;mso-position-horizontal-relative:text;mso-position-vertical-relative:text;mso-width-relative:margin;mso-height-relative:margin">
                  <v:textbox style="mso-next-textbox:#_x0000_s1146">
                    <w:txbxContent>
                      <w:p w14:paraId="50BB6BFA" w14:textId="77777777" w:rsidR="001C1A08" w:rsidRPr="00FB6519" w:rsidRDefault="001C1A08" w:rsidP="004E0CDC">
                        <w:pPr>
                          <w:jc w:val="center"/>
                        </w:pPr>
                        <w:r>
                          <w:t>15b</w:t>
                        </w:r>
                      </w:p>
                    </w:txbxContent>
                  </v:textbox>
                </v:shape>
              </w:pict>
            </w:r>
            <w:r w:rsidR="001C1A08">
              <w:t xml:space="preserve">     Separates the variables</w:t>
            </w:r>
            <w:r w:rsidR="001C1A08" w:rsidRPr="008805E4">
              <w:rPr>
                <w:position w:val="-26"/>
              </w:rPr>
              <w:object w:dxaOrig="2400" w:dyaOrig="639" w14:anchorId="44024384">
                <v:shape id="_x0000_i1146" type="#_x0000_t75" style="width:120pt;height:31.8pt" o:ole="">
                  <v:imagedata r:id="rId247" o:title=""/>
                </v:shape>
                <o:OLEObject Type="Embed" ProgID="Equation.DSMT4" ShapeID="_x0000_i1146" DrawAspect="Content" ObjectID="_1733929310" r:id="rId248"/>
              </w:object>
            </w:r>
          </w:p>
        </w:tc>
        <w:tc>
          <w:tcPr>
            <w:tcW w:w="1271" w:type="dxa"/>
            <w:shd w:val="clear" w:color="auto" w:fill="auto"/>
          </w:tcPr>
          <w:p w14:paraId="67F5A427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7F4A0944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EF5F83A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C25EE6">
              <w:rPr>
                <w:position w:val="-22"/>
              </w:rPr>
              <w:object w:dxaOrig="2420" w:dyaOrig="580" w14:anchorId="25E4F413">
                <v:shape id="_x0000_i1147" type="#_x0000_t75" style="width:120.6pt;height:28.8pt" o:ole="">
                  <v:imagedata r:id="rId249" o:title=""/>
                </v:shape>
                <o:OLEObject Type="Embed" ProgID="Equation.DSMT4" ShapeID="_x0000_i1147" DrawAspect="Content" ObjectID="_1733929311" r:id="rId250"/>
              </w:object>
            </w:r>
          </w:p>
        </w:tc>
        <w:tc>
          <w:tcPr>
            <w:tcW w:w="1271" w:type="dxa"/>
            <w:shd w:val="clear" w:color="auto" w:fill="auto"/>
          </w:tcPr>
          <w:p w14:paraId="0D408564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F628CD" w14:paraId="69BC7668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65281E5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Uses the fact that </w:t>
            </w:r>
            <w:r w:rsidRPr="00272A16">
              <w:rPr>
                <w:i/>
              </w:rPr>
              <w:t>t</w:t>
            </w:r>
            <w:r>
              <w:t xml:space="preserve"> = 0 when </w:t>
            </w:r>
            <w:r w:rsidRPr="00272A16">
              <w:rPr>
                <w:i/>
              </w:rPr>
              <w:t>h</w:t>
            </w:r>
            <w:r>
              <w:t xml:space="preserve"> = 50 m to find </w:t>
            </w:r>
            <w:r w:rsidRPr="008F1B97">
              <w:rPr>
                <w:i/>
              </w:rPr>
              <w:t>C</w:t>
            </w:r>
            <w:r>
              <w:t xml:space="preserve">:              </w:t>
            </w:r>
            <w:r w:rsidRPr="00C25EE6">
              <w:rPr>
                <w:position w:val="-22"/>
              </w:rPr>
              <w:object w:dxaOrig="1440" w:dyaOrig="580" w14:anchorId="5B743D90">
                <v:shape id="_x0000_i1148" type="#_x0000_t75" style="width:71.4pt;height:28.8pt" o:ole="">
                  <v:imagedata r:id="rId251" o:title=""/>
                </v:shape>
                <o:OLEObject Type="Embed" ProgID="Equation.DSMT4" ShapeID="_x0000_i1148" DrawAspect="Content" ObjectID="_1733929312" r:id="rId252"/>
              </w:object>
            </w:r>
          </w:p>
        </w:tc>
        <w:tc>
          <w:tcPr>
            <w:tcW w:w="1271" w:type="dxa"/>
            <w:shd w:val="clear" w:color="auto" w:fill="auto"/>
          </w:tcPr>
          <w:p w14:paraId="364E0256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28842530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E175376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Substitutes </w:t>
            </w:r>
            <w:r w:rsidRPr="00C30F20">
              <w:rPr>
                <w:i/>
              </w:rPr>
              <w:t xml:space="preserve">h = </w:t>
            </w:r>
            <w:r w:rsidRPr="00272A16">
              <w:t xml:space="preserve">60 </w:t>
            </w:r>
            <w:r>
              <w:t xml:space="preserve">into the equation:            </w:t>
            </w:r>
            <w:r w:rsidRPr="00C25EE6">
              <w:rPr>
                <w:position w:val="-22"/>
              </w:rPr>
              <w:object w:dxaOrig="3200" w:dyaOrig="580" w14:anchorId="156AB427">
                <v:shape id="_x0000_i1149" type="#_x0000_t75" style="width:160.2pt;height:28.8pt" o:ole="">
                  <v:imagedata r:id="rId253" o:title=""/>
                </v:shape>
                <o:OLEObject Type="Embed" ProgID="Equation.DSMT4" ShapeID="_x0000_i1149" DrawAspect="Content" ObjectID="_1733929313" r:id="rId254"/>
              </w:object>
            </w:r>
          </w:p>
        </w:tc>
        <w:tc>
          <w:tcPr>
            <w:tcW w:w="1271" w:type="dxa"/>
            <w:shd w:val="clear" w:color="auto" w:fill="auto"/>
          </w:tcPr>
          <w:p w14:paraId="5FE9D458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F628CD" w14:paraId="6629F7FB" w14:textId="77777777" w:rsidTr="00A20359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0936785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Uses law of logarithms to write:          </w:t>
            </w:r>
            <w:r w:rsidRPr="00C25EE6">
              <w:rPr>
                <w:position w:val="-56"/>
              </w:rPr>
              <w:object w:dxaOrig="2520" w:dyaOrig="1240" w14:anchorId="398DF2CB">
                <v:shape id="_x0000_i1150" type="#_x0000_t75" style="width:126.6pt;height:62.4pt" o:ole="">
                  <v:imagedata r:id="rId255" o:title=""/>
                </v:shape>
                <o:OLEObject Type="Embed" ProgID="Equation.DSMT4" ShapeID="_x0000_i1150" DrawAspect="Content" ObjectID="_1733929314" r:id="rId256"/>
              </w:object>
            </w:r>
          </w:p>
        </w:tc>
        <w:tc>
          <w:tcPr>
            <w:tcW w:w="1271" w:type="dxa"/>
            <w:shd w:val="clear" w:color="auto" w:fill="auto"/>
          </w:tcPr>
          <w:p w14:paraId="61F74549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1A08" w:rsidRPr="00AC0AB3" w14:paraId="111211EF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31B38B0" w14:textId="77777777" w:rsidR="001C1A08" w:rsidRPr="00EF0C3E" w:rsidRDefault="001C1A08" w:rsidP="00A20359">
            <w:pPr>
              <w:pStyle w:val="Text"/>
              <w:spacing w:before="60" w:after="60" w:line="240" w:lineRule="auto"/>
              <w:ind w:left="75"/>
            </w:pPr>
            <w:r>
              <w:t xml:space="preserve">States correct final answer:         </w:t>
            </w:r>
            <w:r w:rsidRPr="00C25EE6">
              <w:rPr>
                <w:position w:val="-26"/>
              </w:rPr>
              <w:object w:dxaOrig="1160" w:dyaOrig="639" w14:anchorId="15A8192F">
                <v:shape id="_x0000_i1151" type="#_x0000_t75" style="width:57.6pt;height:31.8pt" o:ole="">
                  <v:imagedata r:id="rId257" o:title=""/>
                </v:shape>
                <o:OLEObject Type="Embed" ProgID="Equation.DSMT4" ShapeID="_x0000_i1151" DrawAspect="Content" ObjectID="_1733929315" r:id="rId258"/>
              </w:object>
            </w:r>
            <w:r>
              <w:t>minutes.</w:t>
            </w:r>
          </w:p>
        </w:tc>
        <w:tc>
          <w:tcPr>
            <w:tcW w:w="1271" w:type="dxa"/>
            <w:shd w:val="clear" w:color="auto" w:fill="auto"/>
          </w:tcPr>
          <w:p w14:paraId="765AB657" w14:textId="77777777" w:rsidR="001C1A08" w:rsidRPr="00EF0C3E" w:rsidRDefault="001C1A08" w:rsidP="00A2035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1A08" w:rsidRPr="00AC0AB3" w14:paraId="0979A97B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D46A7B5" w14:textId="77777777" w:rsidR="001C1A08" w:rsidRPr="00EF0C3E" w:rsidRDefault="001C1A08" w:rsidP="00A20359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14:paraId="1A9CB933" w14:textId="77777777" w:rsidR="001C1A08" w:rsidRPr="00EF0C3E" w:rsidRDefault="001C1A08" w:rsidP="00A20359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1C1A08" w:rsidRPr="00AC0AB3" w14:paraId="24CFD1AC" w14:textId="77777777" w:rsidTr="00A20359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B677FE5" w14:textId="77777777" w:rsidR="001C1A08" w:rsidRDefault="001C1A08" w:rsidP="001C1A0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CA22E1C" w14:textId="77777777" w:rsidR="001C1A08" w:rsidRPr="00AC0AB3" w:rsidRDefault="001C1A08" w:rsidP="00A20359">
            <w:pPr>
              <w:pStyle w:val="Text"/>
              <w:jc w:val="center"/>
              <w:rPr>
                <w:b/>
              </w:rPr>
            </w:pPr>
          </w:p>
        </w:tc>
      </w:tr>
    </w:tbl>
    <w:p w14:paraId="53AB83BB" w14:textId="77777777" w:rsidR="004E0CDC" w:rsidRDefault="004E0CDC" w:rsidP="00F63F93"/>
    <w:p w14:paraId="75E98B60" w14:textId="77777777" w:rsidR="001C74BF" w:rsidRPr="001C1A08" w:rsidRDefault="00F63F93" w:rsidP="001C1A08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1C1A08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65A8A"/>
    <w:rsid w:val="00185DEC"/>
    <w:rsid w:val="001C1A08"/>
    <w:rsid w:val="001C74BF"/>
    <w:rsid w:val="001D7B9B"/>
    <w:rsid w:val="00256EC7"/>
    <w:rsid w:val="00330F3B"/>
    <w:rsid w:val="00383773"/>
    <w:rsid w:val="00392CD3"/>
    <w:rsid w:val="003B3FC3"/>
    <w:rsid w:val="004E0CDC"/>
    <w:rsid w:val="00584810"/>
    <w:rsid w:val="005F6178"/>
    <w:rsid w:val="00627E07"/>
    <w:rsid w:val="00636A91"/>
    <w:rsid w:val="0080639B"/>
    <w:rsid w:val="00914E11"/>
    <w:rsid w:val="00973FB5"/>
    <w:rsid w:val="009836A4"/>
    <w:rsid w:val="009E6AFD"/>
    <w:rsid w:val="00B1374E"/>
    <w:rsid w:val="00BE5AA7"/>
    <w:rsid w:val="00BF3424"/>
    <w:rsid w:val="00C31791"/>
    <w:rsid w:val="00C811B5"/>
    <w:rsid w:val="00C81CE0"/>
    <w:rsid w:val="00C81D2F"/>
    <w:rsid w:val="00CE6A94"/>
    <w:rsid w:val="00D137AF"/>
    <w:rsid w:val="00D447D6"/>
    <w:rsid w:val="00D52C3C"/>
    <w:rsid w:val="00D55663"/>
    <w:rsid w:val="00DE5FF5"/>
    <w:rsid w:val="00E1244C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."/>
  <w:listSeparator w:val=","/>
  <w14:docId w14:val="063D0625"/>
  <w15:docId w15:val="{A6624242-CD7B-4F37-8220-B154B92519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0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C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e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emf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image" Target="media/image89.png"/><Relationship Id="rId217" Type="http://schemas.openxmlformats.org/officeDocument/2006/relationships/image" Target="media/image108.wmf"/><Relationship Id="rId6" Type="http://schemas.openxmlformats.org/officeDocument/2006/relationships/image" Target="media/image2.emf"/><Relationship Id="rId238" Type="http://schemas.openxmlformats.org/officeDocument/2006/relationships/oleObject" Target="embeddings/oleObject117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58.emf"/><Relationship Id="rId44" Type="http://schemas.openxmlformats.org/officeDocument/2006/relationships/image" Target="media/image21.emf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3.emf"/><Relationship Id="rId260" Type="http://schemas.openxmlformats.org/officeDocument/2006/relationships/theme" Target="theme/theme1.xml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png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e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e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image" Target="media/image91.png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image" Target="media/image3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e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image" Target="media/image27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2.e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e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e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emf"/><Relationship Id="rId69" Type="http://schemas.openxmlformats.org/officeDocument/2006/relationships/image" Target="media/image33.w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6.wmf"/><Relationship Id="rId176" Type="http://schemas.openxmlformats.org/officeDocument/2006/relationships/image" Target="media/image86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image" Target="media/image28.wmf"/><Relationship Id="rId103" Type="http://schemas.openxmlformats.org/officeDocument/2006/relationships/image" Target="media/image50.e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e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7.wmf"/><Relationship Id="rId40" Type="http://schemas.openxmlformats.org/officeDocument/2006/relationships/image" Target="media/image19.emf"/><Relationship Id="rId115" Type="http://schemas.openxmlformats.org/officeDocument/2006/relationships/image" Target="media/image56.e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2.wmf"/><Relationship Id="rId30" Type="http://schemas.openxmlformats.org/officeDocument/2006/relationships/image" Target="media/image14.wmf"/><Relationship Id="rId105" Type="http://schemas.openxmlformats.org/officeDocument/2006/relationships/image" Target="media/image51.e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6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1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e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180" Type="http://schemas.openxmlformats.org/officeDocument/2006/relationships/image" Target="media/image88.wmf"/><Relationship Id="rId215" Type="http://schemas.openxmlformats.org/officeDocument/2006/relationships/image" Target="media/image107.e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0</Pages>
  <Words>1655</Words>
  <Characters>943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6</cp:revision>
  <dcterms:created xsi:type="dcterms:W3CDTF">2018-12-30T16:57:00Z</dcterms:created>
  <dcterms:modified xsi:type="dcterms:W3CDTF">2022-12-30T18:11:00Z</dcterms:modified>
</cp:coreProperties>
</file>